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RRATA – 4</w:t>
      </w:r>
      <w:r w:rsidRPr="002A2E5A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2A2E5A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2A2E5A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Default="002B4FF3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3A3581">
        <w:rPr>
          <w:rFonts w:ascii="Times New Roman" w:hAnsi="Times New Roman" w:cs="Times New Roman"/>
          <w:b/>
          <w:sz w:val="24"/>
          <w:szCs w:val="24"/>
        </w:rPr>
        <w:t>12-03-19</w:t>
      </w:r>
    </w:p>
    <w:p w:rsidR="00FA0764" w:rsidRPr="002A2E5A" w:rsidRDefault="00FA0764" w:rsidP="00FA07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rst printing:</w:t>
      </w:r>
    </w:p>
    <w:p w:rsidR="00257D7D" w:rsidRPr="002A2E5A" w:rsidRDefault="00177B8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Front </w:t>
      </w:r>
      <w:proofErr w:type="spellStart"/>
      <w:r w:rsidRPr="002A2E5A">
        <w:rPr>
          <w:rFonts w:ascii="Times New Roman" w:hAnsi="Times New Roman" w:cs="Times New Roman"/>
          <w:b/>
          <w:sz w:val="24"/>
          <w:szCs w:val="24"/>
        </w:rPr>
        <w:t>endsheet</w:t>
      </w:r>
      <w:proofErr w:type="spellEnd"/>
      <w:r w:rsidR="00BE38CE" w:rsidRPr="002A2E5A">
        <w:rPr>
          <w:rFonts w:ascii="Times New Roman" w:hAnsi="Times New Roman" w:cs="Times New Roman"/>
          <w:sz w:val="24"/>
          <w:szCs w:val="24"/>
        </w:rPr>
        <w:t>:</w:t>
      </w:r>
      <w:r w:rsidRPr="002A2E5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E" w:rsidRPr="00751695" w:rsidRDefault="00984C41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u</w:t>
      </w:r>
      <w:r w:rsidR="0032757E" w:rsidRPr="00751695">
        <w:rPr>
          <w:rFonts w:ascii="Times New Roman" w:hAnsi="Times New Roman" w:cs="Times New Roman"/>
          <w:sz w:val="24"/>
          <w:szCs w:val="24"/>
        </w:rPr>
        <w:t xml:space="preserve">nder “Selected Tables and Figures” and “Miscellaneous”, the page number for the </w:t>
      </w:r>
      <w:proofErr w:type="spellStart"/>
      <w:r w:rsidR="0032757E" w:rsidRPr="00751695">
        <w:rPr>
          <w:rFonts w:ascii="Times New Roman" w:hAnsi="Times New Roman" w:cs="Times New Roman"/>
          <w:sz w:val="24"/>
          <w:szCs w:val="24"/>
        </w:rPr>
        <w:t>Psychrometric</w:t>
      </w:r>
      <w:proofErr w:type="spellEnd"/>
      <w:r w:rsidR="0032757E" w:rsidRPr="00751695">
        <w:rPr>
          <w:rFonts w:ascii="Times New Roman" w:hAnsi="Times New Roman" w:cs="Times New Roman"/>
          <w:sz w:val="24"/>
          <w:szCs w:val="24"/>
        </w:rPr>
        <w:t xml:space="preserve"> chart (SI units) should be 433; and the page number for the </w:t>
      </w:r>
      <w:proofErr w:type="spellStart"/>
      <w:r w:rsidR="0032757E" w:rsidRPr="00751695">
        <w:rPr>
          <w:rFonts w:ascii="Times New Roman" w:hAnsi="Times New Roman" w:cs="Times New Roman"/>
          <w:sz w:val="24"/>
          <w:szCs w:val="24"/>
        </w:rPr>
        <w:t>Psychrometric</w:t>
      </w:r>
      <w:proofErr w:type="spellEnd"/>
      <w:r w:rsidR="0032757E" w:rsidRPr="00751695">
        <w:rPr>
          <w:rFonts w:ascii="Times New Roman" w:hAnsi="Times New Roman" w:cs="Times New Roman"/>
          <w:sz w:val="24"/>
          <w:szCs w:val="24"/>
        </w:rPr>
        <w:t xml:space="preserve"> chart (U.S. customary units) should be 434</w:t>
      </w:r>
    </w:p>
    <w:p w:rsidR="00177B8B" w:rsidRPr="00751695" w:rsidRDefault="00177B8B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conversion factor table, </w:t>
      </w:r>
      <w:r w:rsidR="000C3331" w:rsidRPr="00751695">
        <w:rPr>
          <w:rFonts w:ascii="Times New Roman" w:hAnsi="Times New Roman" w:cs="Times New Roman"/>
          <w:sz w:val="24"/>
          <w:szCs w:val="24"/>
        </w:rPr>
        <w:t xml:space="preserve">under </w:t>
      </w:r>
      <w:r w:rsidRPr="00751695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751695">
        <w:rPr>
          <w:rFonts w:ascii="Times New Roman" w:hAnsi="Times New Roman" w:cs="Times New Roman"/>
          <w:sz w:val="24"/>
          <w:szCs w:val="24"/>
        </w:rPr>
        <w:t xml:space="preserve"> second line there should be </w:t>
      </w:r>
      <w:r w:rsidR="00E625CC" w:rsidRPr="00751695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751695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5pt" o:ole="">
            <v:imagedata r:id="rId5" o:title=""/>
          </v:shape>
          <o:OLEObject Type="Embed" ProgID="Equation.DSMT4" ShapeID="_x0000_i1025" DrawAspect="Content" ObjectID="_1636909120" r:id="rId6"/>
        </w:object>
      </w:r>
      <w:r w:rsidR="00DC3D8B" w:rsidRPr="00751695">
        <w:rPr>
          <w:rFonts w:ascii="Times New Roman" w:hAnsi="Times New Roman" w:cs="Times New Roman"/>
          <w:sz w:val="24"/>
          <w:szCs w:val="24"/>
        </w:rPr>
        <w:t>”</w:t>
      </w:r>
      <w:r w:rsidRPr="00751695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751695">
        <w:rPr>
          <w:rFonts w:ascii="Times New Roman" w:hAnsi="Times New Roman" w:cs="Times New Roman"/>
          <w:sz w:val="24"/>
          <w:szCs w:val="24"/>
        </w:rPr>
        <w:t>before</w:t>
      </w:r>
      <w:r w:rsidRPr="00751695">
        <w:rPr>
          <w:rFonts w:ascii="Times New Roman" w:hAnsi="Times New Roman" w:cs="Times New Roman"/>
          <w:sz w:val="24"/>
          <w:szCs w:val="24"/>
        </w:rPr>
        <w:t xml:space="preserve"> “dynes/cm</w:t>
      </w:r>
      <w:r w:rsidRPr="0075169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257D7D" w:rsidRPr="00751695" w:rsidRDefault="00257D7D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conversion factor table, under Pressure units:  on the fourth line, the factor should be “= 406.8 inches H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O (l) at 4</w:t>
      </w:r>
      <w:r w:rsidRPr="007516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751695">
        <w:rPr>
          <w:rFonts w:ascii="Times New Roman" w:hAnsi="Times New Roman" w:cs="Times New Roman"/>
          <w:sz w:val="24"/>
          <w:szCs w:val="24"/>
        </w:rPr>
        <w:t>C”</w:t>
      </w:r>
    </w:p>
    <w:p w:rsidR="000F3B2B" w:rsidRPr="00751695" w:rsidRDefault="000F3B2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vi:  </w:t>
      </w:r>
      <w:r w:rsidRPr="00751695">
        <w:rPr>
          <w:rFonts w:ascii="Times New Roman" w:hAnsi="Times New Roman" w:cs="Times New Roman"/>
          <w:sz w:val="24"/>
          <w:szCs w:val="24"/>
        </w:rPr>
        <w:t xml:space="preserve">The author-maintained website address (top of the second column) should be </w:t>
      </w:r>
      <w:hyperlink r:id="rId7" w:history="1">
        <w:r w:rsidRPr="00751695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C715A2" w:rsidRPr="00894C86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31:  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roblem 2.13, part (b), with the following:  “</w:t>
      </w:r>
      <w:r w:rsidRPr="00185AFE">
        <w:rPr>
          <w:rFonts w:ascii="Times New Roman" w:hAnsi="Times New Roman" w:cs="Times New Roman"/>
          <w:sz w:val="24"/>
          <w:szCs w:val="24"/>
        </w:rPr>
        <w:t>Suppose you decide to install the 240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5AFE">
        <w:rPr>
          <w:rFonts w:ascii="Times New Roman" w:hAnsi="Times New Roman" w:cs="Times New Roman"/>
          <w:sz w:val="24"/>
          <w:szCs w:val="24"/>
        </w:rPr>
        <w:t>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</w:t>
      </w:r>
      <w:r>
        <w:rPr>
          <w:rFonts w:ascii="Times New Roman" w:hAnsi="Times New Roman" w:cs="Times New Roman"/>
          <w:sz w:val="24"/>
          <w:szCs w:val="24"/>
        </w:rPr>
        <w:t xml:space="preserve"> be for the utility "sell back"</w:t>
      </w:r>
      <w:r w:rsidRPr="00185AFE">
        <w:rPr>
          <w:rFonts w:ascii="Times New Roman" w:hAnsi="Times New Roman" w:cs="Times New Roman"/>
          <w:sz w:val="24"/>
          <w:szCs w:val="24"/>
        </w:rPr>
        <w:t> over that 3-year period? What more would you need to know to determine whether the investment in the solar panels would pay off?</w:t>
      </w:r>
      <w:r>
        <w:rPr>
          <w:rFonts w:ascii="Times New Roman" w:hAnsi="Times New Roman" w:cs="Times New Roman"/>
          <w:sz w:val="24"/>
          <w:szCs w:val="24"/>
        </w:rPr>
        <w:t>”</w:t>
      </w:r>
      <w:r w:rsidRPr="00185A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15A2" w:rsidRPr="006F51E0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70: 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In problem 3.13, part (a), insert the phrase “(assume it’s rectangular)” at the end of the first sentence.</w:t>
      </w:r>
    </w:p>
    <w:p w:rsidR="00C715A2" w:rsidRPr="00185AFE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74: </w:t>
      </w:r>
      <w:r>
        <w:rPr>
          <w:rFonts w:ascii="Times New Roman" w:hAnsi="Times New Roman" w:cs="Times New Roman"/>
          <w:sz w:val="24"/>
          <w:szCs w:val="24"/>
        </w:rPr>
        <w:t>In problem 3.30, the first line should have the word “Wet” inserted at the beginning</w:t>
      </w:r>
      <w:proofErr w:type="gramStart"/>
      <w:r>
        <w:rPr>
          <w:rFonts w:ascii="Times New Roman" w:hAnsi="Times New Roman" w:cs="Times New Roman"/>
          <w:sz w:val="24"/>
          <w:szCs w:val="24"/>
        </w:rPr>
        <w:t>;  “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Wet coal being used….”  Below the weight % table, the first sentence should be replaced with, “The wet coal contains 4.58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per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8D5DE4" w:rsidRPr="001C18DA" w:rsidRDefault="008D5DE4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77:  </w:t>
      </w:r>
      <w:r>
        <w:rPr>
          <w:rFonts w:ascii="Times New Roman" w:hAnsi="Times New Roman" w:cs="Times New Roman"/>
          <w:sz w:val="24"/>
          <w:szCs w:val="24"/>
        </w:rPr>
        <w:t>In problem 3.37, the units in the table should be “Million Metric Tons C”, not “Metric Tons C”</w:t>
      </w:r>
    </w:p>
    <w:p w:rsidR="000C68AA" w:rsidRPr="00751695" w:rsidRDefault="000C68AA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98:  </w:t>
      </w:r>
      <w:r w:rsidR="004354DB" w:rsidRPr="00751695">
        <w:rPr>
          <w:rFonts w:ascii="Times New Roman" w:hAnsi="Times New Roman" w:cs="Times New Roman"/>
          <w:sz w:val="24"/>
          <w:szCs w:val="24"/>
        </w:rPr>
        <w:t>i</w:t>
      </w:r>
      <w:r w:rsidRPr="00751695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6517D1" w:rsidRPr="00751695" w:rsidRDefault="006517D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30:  </w:t>
      </w:r>
      <w:r w:rsidRPr="00751695">
        <w:rPr>
          <w:rFonts w:ascii="Times New Roman" w:hAnsi="Times New Roman" w:cs="Times New Roman"/>
          <w:sz w:val="24"/>
          <w:szCs w:val="24"/>
        </w:rPr>
        <w:t xml:space="preserve">in the second equation above the “Test Yourself” block, in the numerator of the third term, it should say “1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 xml:space="preserve"> consumed” , not “1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51695">
        <w:rPr>
          <w:rFonts w:ascii="Times New Roman" w:hAnsi="Times New Roman" w:cs="Times New Roman"/>
          <w:sz w:val="24"/>
          <w:szCs w:val="24"/>
        </w:rPr>
        <w:t xml:space="preserve"> consumed”</w:t>
      </w:r>
    </w:p>
    <w:p w:rsidR="006F5FB0" w:rsidRPr="00751695" w:rsidRDefault="006F5FB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33:  </w:t>
      </w:r>
      <w:r w:rsidRPr="00751695">
        <w:rPr>
          <w:rFonts w:ascii="Times New Roman" w:hAnsi="Times New Roman" w:cs="Times New Roman"/>
          <w:sz w:val="24"/>
          <w:szCs w:val="24"/>
        </w:rPr>
        <w:t xml:space="preserve">in both of the hydrogen balances at the bottom of the page (2 instances), it should read “300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H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 xml:space="preserve">/s”, not 300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N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/s</w:t>
      </w:r>
    </w:p>
    <w:p w:rsidR="002A2E5A" w:rsidRPr="00EE2E9A" w:rsidRDefault="0051364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41: </w:t>
      </w:r>
      <w:r w:rsidRPr="00751695">
        <w:rPr>
          <w:rFonts w:ascii="Times New Roman" w:hAnsi="Times New Roman" w:cs="Times New Roman"/>
          <w:sz w:val="24"/>
          <w:szCs w:val="24"/>
        </w:rPr>
        <w:t xml:space="preserve">for the atomic C balance, the equation underneath the vertical arrow should read                     “200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C/min = </w:t>
      </w:r>
      <w:r w:rsidRPr="00751695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6" type="#_x0000_t75" style="width:42.5pt;height:19pt" o:ole="">
            <v:imagedata r:id="rId8" o:title=""/>
          </v:shape>
          <o:OLEObject Type="Embed" ProgID="Equation.DSMT4" ShapeID="_x0000_i1026" DrawAspect="Content" ObjectID="_1636909121" r:id="rId9"/>
        </w:object>
      </w:r>
      <w:r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EE2E9A" w:rsidRPr="002C4667" w:rsidRDefault="00EE2E9A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EE2E9A">
        <w:rPr>
          <w:rFonts w:ascii="Times New Roman" w:hAnsi="Times New Roman" w:cs="Times New Roman"/>
          <w:b/>
          <w:bCs/>
          <w:sz w:val="24"/>
          <w:szCs w:val="24"/>
        </w:rPr>
        <w:t>. 148</w:t>
      </w:r>
      <w:r>
        <w:rPr>
          <w:rFonts w:ascii="Times New Roman" w:hAnsi="Times New Roman" w:cs="Times New Roman"/>
          <w:sz w:val="24"/>
          <w:szCs w:val="24"/>
        </w:rPr>
        <w:t xml:space="preserve">:   In the </w:t>
      </w:r>
      <w:r w:rsidRPr="00EE2E9A">
        <w:rPr>
          <w:rFonts w:ascii="Times New Roman" w:hAnsi="Times New Roman" w:cs="Times New Roman"/>
          <w:sz w:val="24"/>
          <w:szCs w:val="24"/>
        </w:rPr>
        <w:t>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Balance</w:t>
      </w:r>
      <w:r>
        <w:rPr>
          <w:rFonts w:ascii="Times New Roman" w:hAnsi="Times New Roman" w:cs="Times New Roman"/>
          <w:sz w:val="24"/>
          <w:szCs w:val="24"/>
        </w:rPr>
        <w:t>, the</w:t>
      </w:r>
      <w:r w:rsidRPr="00EE2E9A">
        <w:rPr>
          <w:rFonts w:ascii="Times New Roman" w:hAnsi="Times New Roman" w:cs="Times New Roman"/>
          <w:sz w:val="24"/>
          <w:szCs w:val="24"/>
        </w:rPr>
        <w:t xml:space="preserve"> general mass balance equation for 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should say: 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In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 xml:space="preserve">Consumption" </w:t>
      </w:r>
      <w:r>
        <w:rPr>
          <w:rFonts w:ascii="Times New Roman" w:hAnsi="Times New Roman" w:cs="Times New Roman"/>
          <w:sz w:val="24"/>
          <w:szCs w:val="24"/>
        </w:rPr>
        <w:t xml:space="preserve">instead of </w:t>
      </w:r>
      <w:r w:rsidRPr="00EE2E9A">
        <w:rPr>
          <w:rFonts w:ascii="Times New Roman" w:hAnsi="Times New Roman" w:cs="Times New Roman"/>
          <w:sz w:val="24"/>
          <w:szCs w:val="24"/>
        </w:rPr>
        <w:t>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Gener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Consumption".</w:t>
      </w:r>
    </w:p>
    <w:p w:rsidR="002C4667" w:rsidRPr="00EE2E9A" w:rsidRDefault="00930CB3" w:rsidP="00BD0513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alculated</w:t>
      </w:r>
      <w:proofErr w:type="gramEnd"/>
      <w:r>
        <w:rPr>
          <w:rFonts w:ascii="Times New Roman" w:hAnsi="Times New Roman" w:cs="Times New Roman"/>
          <w:sz w:val="24"/>
          <w:szCs w:val="24"/>
        </w:rPr>
        <w:t>,” with “Once again the same molar amounts have been calculated,”.</w:t>
      </w:r>
      <w:r w:rsidR="002C4667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2A2E5A" w:rsidRPr="00490E25" w:rsidRDefault="002A2E5A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. 149:  </w:t>
      </w:r>
      <w:r w:rsidRPr="00751695">
        <w:rPr>
          <w:rFonts w:ascii="Times New Roman" w:hAnsi="Times New Roman" w:cs="Times New Roman"/>
          <w:sz w:val="24"/>
          <w:szCs w:val="24"/>
        </w:rPr>
        <w:t>In the line under equation (2), the end of the sentence should read “…yields the following five extent of reaction balances [(3) – (7)] in five….</w:t>
      </w:r>
      <w:proofErr w:type="gramStart"/>
      <w:r w:rsidRPr="00751695">
        <w:rPr>
          <w:rFonts w:ascii="Times New Roman" w:hAnsi="Times New Roman" w:cs="Times New Roman"/>
          <w:sz w:val="24"/>
          <w:szCs w:val="24"/>
        </w:rPr>
        <w:t>”.</w:t>
      </w:r>
      <w:proofErr w:type="gramEnd"/>
      <w:r w:rsidRPr="00751695">
        <w:rPr>
          <w:rFonts w:ascii="Times New Roman" w:hAnsi="Times New Roman" w:cs="Times New Roman"/>
          <w:sz w:val="24"/>
          <w:szCs w:val="24"/>
        </w:rPr>
        <w:t xml:space="preserve">   Equation (5) should read 8</w:t>
      </w:r>
      <w:r w:rsidRPr="00751695">
        <w:rPr>
          <w:rFonts w:ascii="Times New Roman" w:hAnsi="Times New Roman" w:cs="Times New Roman"/>
          <w:i/>
          <w:sz w:val="24"/>
          <w:szCs w:val="24"/>
        </w:rPr>
        <w:t>n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751695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751695">
        <w:rPr>
          <w:rFonts w:ascii="Times New Roman" w:hAnsi="Times New Roman" w:cs="Times New Roman"/>
          <w:i/>
          <w:sz w:val="24"/>
          <w:szCs w:val="24"/>
        </w:rPr>
        <w:t>n</w:t>
      </w:r>
      <w:r w:rsidRPr="00751695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751695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751695">
        <w:rPr>
          <w:rFonts w:ascii="Times New Roman" w:hAnsi="Times New Roman" w:cs="Times New Roman"/>
          <w:sz w:val="24"/>
          <w:szCs w:val="24"/>
        </w:rPr>
        <w:t xml:space="preserve">(1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C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)</w:t>
      </w:r>
      <w:r w:rsidRPr="00751695">
        <w:rPr>
          <w:rFonts w:ascii="Symbol" w:hAnsi="Symbol" w:cs="Times New Roman"/>
          <w:sz w:val="24"/>
          <w:szCs w:val="24"/>
        </w:rPr>
        <w:t>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90E25" w:rsidRPr="00A358BF" w:rsidRDefault="00490E25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174</w:t>
      </w:r>
      <w:r w:rsidRPr="00A358BF"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 xml:space="preserve">In problem 4.5, part (a), line 2, the units of </w:t>
      </w:r>
      <w:r w:rsidRPr="00A358BF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27" type="#_x0000_t75" style="width:18pt;height:17.5pt" o:ole="">
            <v:imagedata r:id="rId10" o:title=""/>
          </v:shape>
          <o:OLEObject Type="Embed" ProgID="Equation.DSMT4" ShapeID="_x0000_i1027" DrawAspect="Content" ObjectID="_1636909122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should be 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C715A2" w:rsidRDefault="001D00A5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179: </w:t>
      </w:r>
      <w:r w:rsidRPr="00751695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4.19, 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</w:rPr>
        <w:t>on the second line of part (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751695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 The original wording of part (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b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>) is correct:  the second line should say “required feed rates of aqueous serine solution and methanol.”</w:t>
      </w:r>
    </w:p>
    <w:p w:rsidR="00C715A2" w:rsidRPr="00751695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186:</w:t>
      </w:r>
      <w:r>
        <w:rPr>
          <w:rFonts w:ascii="Times New Roman" w:hAnsi="Times New Roman" w:cs="Times New Roman"/>
          <w:sz w:val="24"/>
          <w:szCs w:val="24"/>
        </w:rPr>
        <w:t xml:space="preserve"> In problem 4.36, in the list of data provided,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751695" w:rsidRDefault="006C1FE8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751695">
        <w:rPr>
          <w:rFonts w:ascii="Times New Roman" w:hAnsi="Times New Roman" w:cs="Times New Roman"/>
          <w:b/>
          <w:sz w:val="24"/>
          <w:szCs w:val="24"/>
        </w:rPr>
        <w:t xml:space="preserve"> 189:</w:t>
      </w:r>
      <w:r w:rsidRPr="00751695">
        <w:rPr>
          <w:rFonts w:ascii="Times New Roman" w:hAnsi="Times New Roman" w:cs="Times New Roman"/>
          <w:sz w:val="24"/>
          <w:szCs w:val="24"/>
        </w:rPr>
        <w:t xml:space="preserve"> in problem 4.43, part (c</w:t>
      </w:r>
      <w:r w:rsidR="00C61951" w:rsidRPr="00751695">
        <w:rPr>
          <w:rFonts w:ascii="Times New Roman" w:hAnsi="Times New Roman" w:cs="Times New Roman"/>
          <w:sz w:val="24"/>
          <w:szCs w:val="24"/>
        </w:rPr>
        <w:t>), the third line should say “65</w:t>
      </w:r>
      <w:r w:rsidRPr="00751695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18525D" w:rsidRDefault="00E8574B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191: </w:t>
      </w:r>
      <w:r w:rsidRPr="00751695">
        <w:rPr>
          <w:shd w:val="clear" w:color="auto" w:fill="FFFFFF"/>
        </w:rPr>
        <w:t xml:space="preserve">in problem </w:t>
      </w:r>
      <w:r w:rsidR="006C466B" w:rsidRPr="00751695">
        <w:rPr>
          <w:shd w:val="clear" w:color="auto" w:fill="FFFFFF"/>
        </w:rPr>
        <w:t>4.46</w:t>
      </w:r>
      <w:r w:rsidRPr="00751695">
        <w:rPr>
          <w:shd w:val="clear" w:color="auto" w:fill="FFFFFF"/>
        </w:rPr>
        <w:t>, second paragraph, line 6, it should say "20.0 kg" instead of "2.0 kg".</w:t>
      </w:r>
    </w:p>
    <w:p w:rsidR="00231E41" w:rsidRDefault="00231E41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192: </w:t>
      </w:r>
      <w:r>
        <w:rPr>
          <w:rFonts w:ascii="Times New Roman" w:hAnsi="Times New Roman" w:cs="Times New Roman"/>
          <w:sz w:val="24"/>
          <w:szCs w:val="24"/>
        </w:rPr>
        <w:t>In problem 4.48, the second sentence should say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9848B2" w:rsidRPr="00751695" w:rsidRDefault="009848B2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06:  </w:t>
      </w:r>
      <w:r w:rsidRPr="00751695">
        <w:t>in problem 4.80, replace part (a) with the following:  “Assume a methano</w:t>
      </w:r>
      <w:r w:rsidR="00D737C7" w:rsidRPr="00751695">
        <w:t xml:space="preserve">l production rate of 100 </w:t>
      </w:r>
      <w:proofErr w:type="spellStart"/>
      <w:r w:rsidR="00D737C7" w:rsidRPr="00751695">
        <w:t>kmol</w:t>
      </w:r>
      <w:proofErr w:type="spellEnd"/>
      <w:r w:rsidR="00D737C7" w:rsidRPr="00751695">
        <w:t>/h</w:t>
      </w:r>
      <w:r w:rsidRPr="00751695">
        <w:t xml:space="preserve">.  </w:t>
      </w:r>
      <w:r w:rsidRPr="00751695">
        <w:rPr>
          <w:bCs/>
        </w:rPr>
        <w:t xml:space="preserve">Perform the </w:t>
      </w:r>
      <w:r w:rsidRPr="00751695">
        <w:t>DOF for the overall system</w:t>
      </w:r>
      <w:r w:rsidR="00FC3BB4" w:rsidRPr="00751695">
        <w:t xml:space="preserve"> and all subsystems</w:t>
      </w:r>
      <w:r w:rsidRPr="00751695">
        <w:t xml:space="preserve"> to prove that there is insufficient informat</w:t>
      </w:r>
      <w:r w:rsidR="00FC3BB4" w:rsidRPr="00751695">
        <w:t>ion to solve for all unknowns</w:t>
      </w:r>
      <w:r w:rsidRPr="00751695">
        <w:t>.”</w:t>
      </w:r>
    </w:p>
    <w:p w:rsidR="00850579" w:rsidRPr="00751695" w:rsidRDefault="00850579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11:  </w:t>
      </w:r>
      <w:r w:rsidRPr="00751695">
        <w:t>in problem 4.90, change the CO</w:t>
      </w:r>
      <w:r w:rsidRPr="00751695">
        <w:rPr>
          <w:vertAlign w:val="subscript"/>
        </w:rPr>
        <w:t>2</w:t>
      </w:r>
      <w:r w:rsidRPr="00751695">
        <w:t xml:space="preserve"> mole% to 24.5% and the CO mole % to 6.10%.</w:t>
      </w:r>
    </w:p>
    <w:p w:rsidR="00E70D73" w:rsidRPr="00751695" w:rsidRDefault="00E70D73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27:  </w:t>
      </w:r>
      <w:r w:rsidRPr="00751695">
        <w:t>in the degree of freedom analysis, third line, it should say “(overall, C</w:t>
      </w:r>
      <w:r w:rsidRPr="00751695">
        <w:rPr>
          <w:vertAlign w:val="subscript"/>
        </w:rPr>
        <w:t>3</w:t>
      </w:r>
      <w:r w:rsidRPr="00751695">
        <w:t>H</w:t>
      </w:r>
      <w:r w:rsidRPr="00751695">
        <w:rPr>
          <w:vertAlign w:val="subscript"/>
        </w:rPr>
        <w:t>6</w:t>
      </w:r>
      <w:r w:rsidRPr="00751695">
        <w:t>O)”</w:t>
      </w:r>
    </w:p>
    <w:p w:rsidR="00740926" w:rsidRPr="00751695" w:rsidRDefault="00740926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30:  </w:t>
      </w:r>
      <w:r w:rsidRPr="00751695">
        <w:t xml:space="preserve">In the line under equation 5.3-2, the equation should be </w:t>
      </w:r>
      <w:r w:rsidRPr="00751695">
        <w:rPr>
          <w:position w:val="-6"/>
        </w:rPr>
        <w:object w:dxaOrig="1040" w:dyaOrig="320">
          <v:shape id="_x0000_i1028" type="#_x0000_t75" style="width:51.5pt;height:15.5pt" o:ole="">
            <v:imagedata r:id="rId12" o:title=""/>
          </v:shape>
          <o:OLEObject Type="Embed" ProgID="Equation.DSMT4" ShapeID="_x0000_i1028" DrawAspect="Content" ObjectID="_1636909123" r:id="rId13"/>
        </w:object>
      </w:r>
      <w:r w:rsidRPr="00751695">
        <w:t xml:space="preserve">, not </w:t>
      </w:r>
      <w:r w:rsidRPr="00751695">
        <w:rPr>
          <w:position w:val="-6"/>
        </w:rPr>
        <w:object w:dxaOrig="1040" w:dyaOrig="320">
          <v:shape id="_x0000_i1029" type="#_x0000_t75" style="width:51.5pt;height:15.5pt" o:ole="">
            <v:imagedata r:id="rId14" o:title=""/>
          </v:shape>
          <o:OLEObject Type="Embed" ProgID="Equation.DSMT4" ShapeID="_x0000_i1029" DrawAspect="Content" ObjectID="_1636909124" r:id="rId15"/>
        </w:object>
      </w:r>
    </w:p>
    <w:p w:rsidR="00CF308D" w:rsidRPr="00751695" w:rsidRDefault="001A4B23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>pp. 231-232:</w:t>
      </w:r>
      <w:r w:rsidRPr="00751695">
        <w:t xml:space="preserve"> </w:t>
      </w:r>
    </w:p>
    <w:p w:rsidR="00CF308D" w:rsidRPr="002A2E5A" w:rsidRDefault="00CF308D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751695">
        <w:t>In the last bullet on p. 231, the equation numbers are off by one; Equation 5.3-3</w:t>
      </w:r>
      <w:r w:rsidRPr="002A2E5A">
        <w:t xml:space="preserve"> should be 5.3-4; Equation 5.3-4 should be 5.3-5; and Equation 5.3-5 should be 5.3-6.</w:t>
      </w:r>
    </w:p>
    <w:p w:rsidR="001A4B23" w:rsidRPr="002A2E5A" w:rsidRDefault="00CF308D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2A2E5A">
        <w:t>O</w:t>
      </w:r>
      <w:r w:rsidR="001A4B23" w:rsidRPr="002A2E5A">
        <w:t>n the last line of p. 231, the value should be -0.112 instead of -0.113. On page 232, third line, the denominator should be (1.50 + 0.112) instead of (1.50 – 0.133).</w:t>
      </w:r>
    </w:p>
    <w:p w:rsidR="00BD0513" w:rsidRDefault="00BD0513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33: </w:t>
      </w:r>
      <w:r>
        <w:rPr>
          <w:rFonts w:ascii="Times New Roman" w:hAnsi="Times New Roman" w:cs="Times New Roman"/>
          <w:sz w:val="24"/>
          <w:szCs w:val="24"/>
        </w:rPr>
        <w:t>for item 4 in the top 3</w:t>
      </w:r>
      <w:r w:rsidRPr="00BD0513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of the page:  replace “…5.3-11 for </w:t>
      </w:r>
      <w:proofErr w:type="spellStart"/>
      <w:r w:rsidRPr="00BD0513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,…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” with “5.3-12 for </w:t>
      </w:r>
      <w:proofErr w:type="spellStart"/>
      <w:r w:rsidRPr="00BD0513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>,…”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B0789" w:rsidRDefault="002B0789" w:rsidP="002B0789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49: </w:t>
      </w:r>
      <w:r>
        <w:rPr>
          <w:rFonts w:ascii="Times New Roman" w:hAnsi="Times New Roman" w:cs="Times New Roman"/>
          <w:sz w:val="24"/>
          <w:szCs w:val="24"/>
        </w:rPr>
        <w:t>in the table below part (e), the units for gas evolved should be (m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, not (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3213B" w:rsidRPr="00253D82" w:rsidRDefault="0063213B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52: </w:t>
      </w:r>
      <w:r w:rsidR="006C466B">
        <w:rPr>
          <w:rFonts w:ascii="Times New Roman" w:hAnsi="Times New Roman" w:cs="Times New Roman"/>
          <w:sz w:val="24"/>
          <w:szCs w:val="24"/>
        </w:rPr>
        <w:t>i</w:t>
      </w:r>
      <w:r w:rsidR="009C1FFE">
        <w:rPr>
          <w:rFonts w:ascii="Times New Roman" w:hAnsi="Times New Roman" w:cs="Times New Roman"/>
          <w:sz w:val="24"/>
          <w:szCs w:val="24"/>
        </w:rPr>
        <w:t xml:space="preserve">n problem 5.40 </w:t>
      </w:r>
      <w:r w:rsidR="00B07B46" w:rsidRPr="002A2E5A">
        <w:rPr>
          <w:rFonts w:ascii="Times New Roman" w:hAnsi="Times New Roman" w:cs="Times New Roman"/>
          <w:sz w:val="24"/>
          <w:szCs w:val="24"/>
        </w:rPr>
        <w:t>o</w:t>
      </w:r>
      <w:r w:rsidRPr="002A2E5A">
        <w:rPr>
          <w:rFonts w:ascii="Times New Roman" w:hAnsi="Times New Roman" w:cs="Times New Roman"/>
          <w:sz w:val="24"/>
          <w:szCs w:val="24"/>
        </w:rPr>
        <w:t>n line 5, the mole% water should be 8.1 instead of 0.81.</w:t>
      </w:r>
    </w:p>
    <w:p w:rsidR="00253D82" w:rsidRPr="002A2E5A" w:rsidRDefault="00253D82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55:  </w:t>
      </w:r>
      <w:r>
        <w:rPr>
          <w:rFonts w:ascii="Times New Roman" w:hAnsi="Times New Roman" w:cs="Times New Roman"/>
          <w:sz w:val="24"/>
          <w:szCs w:val="24"/>
        </w:rPr>
        <w:t>in problem 5.48, at the end of the first sentence, add “at 25</w:t>
      </w:r>
      <w:r w:rsidR="00EA1E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”.</w:t>
      </w:r>
    </w:p>
    <w:p w:rsidR="009F3418" w:rsidRPr="002A2E5A" w:rsidRDefault="00B07B46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59:  </w:t>
      </w:r>
      <w:r w:rsidRPr="002A2E5A">
        <w:rPr>
          <w:rFonts w:ascii="Times New Roman" w:hAnsi="Times New Roman" w:cs="Times New Roman"/>
          <w:sz w:val="24"/>
          <w:szCs w:val="24"/>
        </w:rPr>
        <w:t>in problem 5.59, the first bullet under data, it should say “mass%” instead of “mole%”</w:t>
      </w:r>
    </w:p>
    <w:p w:rsidR="009F3418" w:rsidRPr="002A2E5A" w:rsidRDefault="009F3418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60:  </w:t>
      </w:r>
      <w:r w:rsidRPr="002A2E5A">
        <w:rPr>
          <w:rFonts w:ascii="Times New Roman" w:hAnsi="Times New Roman" w:cs="Times New Roman"/>
          <w:sz w:val="24"/>
          <w:szCs w:val="24"/>
        </w:rPr>
        <w:t>In problem 5.64, the formula for citric acid in the chemical reaction should be C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2A2E5A">
        <w:rPr>
          <w:rFonts w:ascii="Times New Roman" w:hAnsi="Times New Roman" w:cs="Times New Roman"/>
          <w:sz w:val="24"/>
          <w:szCs w:val="24"/>
        </w:rPr>
        <w:t>H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2A2E5A">
        <w:rPr>
          <w:rFonts w:ascii="Times New Roman" w:hAnsi="Times New Roman" w:cs="Times New Roman"/>
          <w:sz w:val="24"/>
          <w:szCs w:val="24"/>
        </w:rPr>
        <w:t>O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2A2E5A">
        <w:rPr>
          <w:rFonts w:ascii="Times New Roman" w:hAnsi="Times New Roman" w:cs="Times New Roman"/>
          <w:sz w:val="24"/>
          <w:szCs w:val="24"/>
        </w:rPr>
        <w:t xml:space="preserve">. Also, the mass amounts for citric acid and sodium bicarbonate are reversed in the problem statement; it should </w:t>
      </w:r>
      <w:r w:rsidR="00DC1ECE" w:rsidRPr="002A2E5A">
        <w:rPr>
          <w:rFonts w:ascii="Times New Roman" w:hAnsi="Times New Roman" w:cs="Times New Roman"/>
          <w:sz w:val="24"/>
          <w:szCs w:val="24"/>
        </w:rPr>
        <w:t>read</w:t>
      </w:r>
      <w:r w:rsidRPr="002A2E5A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5660A3" w:rsidRPr="001A1110" w:rsidRDefault="005660A3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82: </w:t>
      </w:r>
      <w:r w:rsidRPr="002A2E5A">
        <w:rPr>
          <w:rFonts w:ascii="Times New Roman" w:hAnsi="Times New Roman" w:cs="Times New Roman"/>
          <w:sz w:val="24"/>
          <w:szCs w:val="24"/>
        </w:rPr>
        <w:t>the expressions for “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Pr="002A2E5A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 xml:space="preserve"> “</w:t>
      </w:r>
      <w:r w:rsidRPr="002A2E5A">
        <w:rPr>
          <w:rFonts w:ascii="Times New Roman" w:hAnsi="Times New Roman" w:cs="Times New Roman"/>
          <w:i/>
          <w:sz w:val="24"/>
          <w:szCs w:val="24"/>
        </w:rPr>
        <w:t>c</w:t>
      </w:r>
      <w:r w:rsidRPr="002A2E5A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2A2E5A" w:rsidRDefault="001A1110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89:  </w:t>
      </w:r>
      <w:r w:rsidRPr="001A1110">
        <w:rPr>
          <w:rFonts w:ascii="Times New Roman" w:hAnsi="Times New Roman" w:cs="Times New Roman"/>
          <w:sz w:val="24"/>
        </w:rPr>
        <w:t xml:space="preserve">On the line that says </w:t>
      </w:r>
      <w:r>
        <w:rPr>
          <w:rFonts w:ascii="Times New Roman" w:hAnsi="Times New Roman" w:cs="Times New Roman"/>
          <w:sz w:val="24"/>
        </w:rPr>
        <w:t>“</w:t>
      </w:r>
      <w:r w:rsidRPr="000D2BAE">
        <w:rPr>
          <w:rFonts w:ascii="Times New Roman" w:hAnsi="Times New Roman" w:cs="Times New Roman"/>
          <w:i/>
          <w:sz w:val="24"/>
        </w:rPr>
        <w:t>p</w:t>
      </w:r>
      <w:r w:rsidRPr="001A1110">
        <w:rPr>
          <w:rFonts w:ascii="Times New Roman" w:hAnsi="Times New Roman" w:cs="Times New Roman"/>
          <w:sz w:val="24"/>
          <w:vertAlign w:val="subscript"/>
        </w:rPr>
        <w:t>H2O</w:t>
      </w:r>
      <w:proofErr w:type="gramStart"/>
      <w:r w:rsidRPr="001A1110">
        <w:rPr>
          <w:rFonts w:ascii="Times New Roman" w:hAnsi="Times New Roman" w:cs="Times New Roman"/>
          <w:sz w:val="24"/>
        </w:rPr>
        <w:t>=(</w:t>
      </w:r>
      <w:proofErr w:type="gramEnd"/>
      <w:r w:rsidRPr="001A1110">
        <w:rPr>
          <w:rFonts w:ascii="Times New Roman" w:hAnsi="Times New Roman" w:cs="Times New Roman"/>
          <w:sz w:val="24"/>
        </w:rPr>
        <w:t>0.3)(289</w:t>
      </w:r>
      <w:r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mm</w:t>
      </w:r>
      <w:r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Hg)</w:t>
      </w:r>
      <w:r w:rsidR="000D2BAE"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=</w:t>
      </w:r>
      <w:r w:rsidR="000D2BAE"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86.7 mg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>, it shoul</w:t>
      </w:r>
      <w:r>
        <w:rPr>
          <w:rFonts w:ascii="Times New Roman" w:hAnsi="Times New Roman" w:cs="Times New Roman"/>
          <w:sz w:val="24"/>
        </w:rPr>
        <w:t>d say “</w:t>
      </w:r>
      <w:r w:rsidRPr="001A1110">
        <w:rPr>
          <w:rFonts w:ascii="Times New Roman" w:hAnsi="Times New Roman" w:cs="Times New Roman"/>
          <w:sz w:val="24"/>
        </w:rPr>
        <w:t>mm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 xml:space="preserve">, instead of </w:t>
      </w:r>
      <w:r>
        <w:rPr>
          <w:rFonts w:ascii="Times New Roman" w:hAnsi="Times New Roman" w:cs="Times New Roman"/>
          <w:sz w:val="24"/>
        </w:rPr>
        <w:t>“</w:t>
      </w:r>
      <w:r w:rsidRPr="001A1110">
        <w:rPr>
          <w:rFonts w:ascii="Times New Roman" w:hAnsi="Times New Roman" w:cs="Times New Roman"/>
          <w:sz w:val="24"/>
        </w:rPr>
        <w:t>mg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>.</w:t>
      </w:r>
    </w:p>
    <w:p w:rsidR="006A680A" w:rsidRPr="002A2E5A" w:rsidRDefault="006A680A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337</w:t>
      </w:r>
      <w:r w:rsidR="001723EC" w:rsidRPr="002A2E5A">
        <w:rPr>
          <w:rFonts w:ascii="Times New Roman" w:hAnsi="Times New Roman" w:cs="Times New Roman"/>
          <w:sz w:val="24"/>
          <w:szCs w:val="24"/>
        </w:rPr>
        <w:t xml:space="preserve">: </w:t>
      </w:r>
      <w:r w:rsidR="00EB17AF" w:rsidRPr="002A2E5A">
        <w:rPr>
          <w:rFonts w:ascii="Times New Roman" w:hAnsi="Times New Roman" w:cs="Times New Roman"/>
          <w:sz w:val="24"/>
          <w:szCs w:val="24"/>
        </w:rPr>
        <w:t>problem 6.</w:t>
      </w:r>
      <w:r w:rsidRPr="002A2E5A">
        <w:rPr>
          <w:rFonts w:ascii="Times New Roman" w:hAnsi="Times New Roman" w:cs="Times New Roman"/>
          <w:sz w:val="24"/>
          <w:szCs w:val="24"/>
        </w:rPr>
        <w:t xml:space="preserve">70(f):  change </w:t>
      </w:r>
      <w:proofErr w:type="spellStart"/>
      <w:r w:rsidRPr="002A2E5A">
        <w:rPr>
          <w:rFonts w:ascii="Times New Roman" w:hAnsi="Times New Roman" w:cs="Times New Roman"/>
          <w:i/>
          <w:sz w:val="24"/>
          <w:szCs w:val="24"/>
        </w:rPr>
        <w:t>x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2A2E5A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2A2E5A">
        <w:rPr>
          <w:rFonts w:ascii="Times New Roman" w:hAnsi="Times New Roman" w:cs="Times New Roman"/>
          <w:sz w:val="24"/>
          <w:szCs w:val="24"/>
        </w:rPr>
        <w:t xml:space="preserve">from 0.5 </w:t>
      </w:r>
      <w:r w:rsidRPr="002A2E5A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EF5EB6" w:rsidRDefault="00B94956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. 338: </w:t>
      </w:r>
      <w:r w:rsidRPr="002A2E5A">
        <w:rPr>
          <w:rFonts w:ascii="Times New Roman" w:hAnsi="Times New Roman" w:cs="Times New Roman"/>
          <w:sz w:val="24"/>
          <w:szCs w:val="24"/>
        </w:rPr>
        <w:t>problem 6.71:  in part (a), the denominator in the equation should read “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y – </w:t>
      </w:r>
      <w:proofErr w:type="spellStart"/>
      <w:r w:rsidRPr="002A2E5A">
        <w:rPr>
          <w:rFonts w:ascii="Times New Roman" w:hAnsi="Times New Roman" w:cs="Times New Roman"/>
          <w:i/>
          <w:sz w:val="24"/>
          <w:szCs w:val="24"/>
        </w:rPr>
        <w:t>x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2A2E5A">
        <w:rPr>
          <w:rFonts w:ascii="Times New Roman" w:hAnsi="Times New Roman" w:cs="Times New Roman"/>
          <w:sz w:val="24"/>
          <w:szCs w:val="24"/>
        </w:rPr>
        <w:t>”</w:t>
      </w:r>
      <w:r w:rsidR="009D0EEF" w:rsidRPr="002A2E5A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Pr="002A2E5A">
        <w:rPr>
          <w:rFonts w:ascii="Times New Roman" w:hAnsi="Times New Roman" w:cs="Times New Roman"/>
          <w:sz w:val="24"/>
          <w:szCs w:val="24"/>
        </w:rPr>
        <w:t>scripted</w:t>
      </w:r>
    </w:p>
    <w:p w:rsidR="00EF5EB6" w:rsidRPr="002A2E5A" w:rsidRDefault="00EF5EB6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74:  </w:t>
      </w:r>
      <w:r w:rsidR="00982C0A" w:rsidRPr="00982C0A">
        <w:rPr>
          <w:rFonts w:ascii="Times New Roman" w:hAnsi="Times New Roman" w:cs="Times New Roman"/>
          <w:sz w:val="24"/>
          <w:szCs w:val="24"/>
        </w:rPr>
        <w:t>i</w:t>
      </w:r>
      <w:r w:rsidRPr="00982C0A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Example 7.6-2, </w:t>
      </w:r>
      <w:r w:rsidR="00982C0A">
        <w:rPr>
          <w:rFonts w:ascii="Times New Roman" w:hAnsi="Times New Roman" w:cs="Times New Roman"/>
          <w:sz w:val="24"/>
          <w:szCs w:val="24"/>
        </w:rPr>
        <w:t>the pressure identified on the flowsheet for both the inlet and outlet streams should be “1 MPa”, not “5 bar”.  U</w:t>
      </w:r>
      <w:r>
        <w:rPr>
          <w:rFonts w:ascii="Times New Roman" w:hAnsi="Times New Roman" w:cs="Times New Roman"/>
          <w:sz w:val="24"/>
          <w:szCs w:val="24"/>
        </w:rPr>
        <w:t xml:space="preserve">nder the line </w:t>
      </w:r>
      <w:r w:rsidRPr="00EF5EB6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0" type="#_x0000_t75" style="width:39pt;height:17.5pt" o:ole="">
            <v:imagedata r:id="rId16" o:title=""/>
          </v:shape>
          <o:OLEObject Type="Embed" ProgID="Equation.DSMT4" ShapeID="_x0000_i1030" DrawAspect="Content" ObjectID="_1636909125" r:id="rId17"/>
        </w:object>
      </w:r>
      <w:r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006E06" w:rsidRDefault="00D34C45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394: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>in the stream data at the bottom of the page, the circled number 3 should have “Reflux” as the label, and the circled number 4 should</w:t>
      </w:r>
      <w:r w:rsidR="000B3E03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>
        <w:rPr>
          <w:rFonts w:ascii="Times New Roman" w:hAnsi="Times New Roman" w:cs="Times New Roman"/>
          <w:sz w:val="24"/>
          <w:szCs w:val="24"/>
        </w:rPr>
        <w:t>.</w:t>
      </w:r>
    </w:p>
    <w:p w:rsidR="00006E06" w:rsidRPr="000B3E03" w:rsidRDefault="00006E06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00: </w:t>
      </w:r>
      <w:r>
        <w:rPr>
          <w:rFonts w:ascii="Times New Roman" w:hAnsi="Times New Roman" w:cs="Times New Roman"/>
          <w:sz w:val="24"/>
          <w:szCs w:val="24"/>
        </w:rPr>
        <w:t xml:space="preserve">in problem 7.62(a), replace </w:t>
      </w:r>
      <w:r w:rsidR="000E1F6E">
        <w:rPr>
          <w:rFonts w:ascii="Times New Roman" w:hAnsi="Times New Roman" w:cs="Times New Roman"/>
          <w:sz w:val="24"/>
          <w:szCs w:val="24"/>
        </w:rPr>
        <w:t xml:space="preserve">the phrase </w:t>
      </w:r>
      <w:r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FB7035" w:rsidRDefault="00FB7035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18:  </w:t>
      </w:r>
      <w:r>
        <w:rPr>
          <w:rFonts w:ascii="Times New Roman" w:hAnsi="Times New Roman" w:cs="Times New Roman"/>
          <w:sz w:val="24"/>
          <w:szCs w:val="24"/>
        </w:rPr>
        <w:t>on line 2, it should say “can be read directly from Table B.8” (instead of Table B.9)</w:t>
      </w:r>
    </w:p>
    <w:p w:rsidR="000B3E03" w:rsidRPr="005612D9" w:rsidRDefault="000B3E03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6280E">
        <w:rPr>
          <w:rFonts w:ascii="Times New Roman" w:hAnsi="Times New Roman" w:cs="Times New Roman"/>
          <w:b/>
          <w:sz w:val="24"/>
          <w:szCs w:val="24"/>
        </w:rPr>
        <w:t>p. 427</w:t>
      </w:r>
      <w:r w:rsidRPr="0046280E">
        <w:rPr>
          <w:rFonts w:ascii="Times New Roman" w:hAnsi="Times New Roman" w:cs="Times New Roman"/>
          <w:sz w:val="24"/>
          <w:szCs w:val="24"/>
        </w:rPr>
        <w:t xml:space="preserve">:  in the calculation </w:t>
      </w:r>
      <w:proofErr w:type="gramStart"/>
      <w:r w:rsidRPr="0046280E">
        <w:rPr>
          <w:rFonts w:ascii="Times New Roman" w:hAnsi="Times New Roman" w:cs="Times New Roman"/>
          <w:sz w:val="24"/>
          <w:szCs w:val="24"/>
        </w:rPr>
        <w:t xml:space="preserve">of </w:t>
      </w:r>
      <w:r w:rsidRPr="0046280E">
        <w:rPr>
          <w:rFonts w:ascii="Times New Roman" w:hAnsi="Times New Roman" w:cs="Times New Roman"/>
        </w:rPr>
        <w:t xml:space="preserve"> ΔH</w:t>
      </w:r>
      <w:proofErr w:type="gramEnd"/>
      <w:r w:rsidRPr="0046280E">
        <w:rPr>
          <w:rFonts w:ascii="Times New Roman" w:hAnsi="Times New Roman" w:cs="Times New Roman"/>
        </w:rPr>
        <w:t xml:space="preserve"> for path D, the units of </w:t>
      </w:r>
      <w:r w:rsidRPr="0046280E">
        <w:rPr>
          <w:rFonts w:ascii="Times New Roman" w:hAnsi="Times New Roman" w:cs="Times New Roman"/>
          <w:position w:val="-10"/>
        </w:rPr>
        <w:object w:dxaOrig="480" w:dyaOrig="340">
          <v:shape id="_x0000_i1031" type="#_x0000_t75" style="width:24pt;height:17.5pt" o:ole="">
            <v:imagedata r:id="rId18" o:title=""/>
          </v:shape>
          <o:OLEObject Type="Embed" ProgID="Equation.DSMT4" ShapeID="_x0000_i1031" DrawAspect="Content" ObjectID="_1636909126" r:id="rId19"/>
        </w:object>
      </w:r>
      <w:r w:rsidRPr="0046280E">
        <w:rPr>
          <w:rFonts w:ascii="Times New Roman" w:hAnsi="Times New Roman" w:cs="Times New Roman"/>
        </w:rPr>
        <w:t xml:space="preserve"> should be kJ/</w:t>
      </w:r>
      <w:proofErr w:type="spellStart"/>
      <w:r w:rsidRPr="0046280E">
        <w:rPr>
          <w:rFonts w:ascii="Times New Roman" w:hAnsi="Times New Roman" w:cs="Times New Roman"/>
        </w:rPr>
        <w:t>mol</w:t>
      </w:r>
      <w:proofErr w:type="spellEnd"/>
      <w:r w:rsidRPr="0046280E">
        <w:rPr>
          <w:rFonts w:ascii="Times New Roman" w:hAnsi="Times New Roman" w:cs="Times New Roman"/>
        </w:rPr>
        <w:t xml:space="preserve">, not kJ./kg. </w:t>
      </w:r>
    </w:p>
    <w:p w:rsidR="00025317" w:rsidRPr="00025317" w:rsidRDefault="005612D9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29:  </w:t>
      </w:r>
      <w:r w:rsidR="00025317">
        <w:rPr>
          <w:rFonts w:ascii="Times New Roman" w:hAnsi="Times New Roman" w:cs="Times New Roman"/>
          <w:sz w:val="24"/>
          <w:szCs w:val="24"/>
        </w:rPr>
        <w:t>in Example 8.4-3:</w:t>
      </w:r>
    </w:p>
    <w:p w:rsidR="00025317" w:rsidRPr="00025317" w:rsidRDefault="00025317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>
        <w:rPr>
          <w:rFonts w:ascii="Times New Roman" w:hAnsi="Times New Roman" w:cs="Times New Roman"/>
          <w:sz w:val="24"/>
          <w:szCs w:val="24"/>
        </w:rPr>
        <w:t>(T</w:t>
      </w:r>
      <w:r w:rsidR="00CA7E7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7D0C95" w:rsidRDefault="005612D9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6280E" w:rsidRDefault="007D0C95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par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b):  in </w:t>
      </w:r>
      <w:r w:rsidRPr="007D0C95">
        <w:rPr>
          <w:rFonts w:ascii="Times New Roman" w:hAnsi="Times New Roman" w:cs="Times New Roman"/>
          <w:sz w:val="24"/>
          <w:szCs w:val="24"/>
          <w:u w:val="single"/>
        </w:rPr>
        <w:t>both</w:t>
      </w:r>
      <w:r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0B3E03" w:rsidRDefault="00376EAB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60:  </w:t>
      </w:r>
      <w:r>
        <w:rPr>
          <w:rFonts w:ascii="Times New Roman" w:hAnsi="Times New Roman" w:cs="Times New Roman"/>
          <w:sz w:val="24"/>
          <w:szCs w:val="24"/>
        </w:rPr>
        <w:t>In problem 8.17, part (c), the last part of the sentence should say, “…than is calculated in Part (b).”</w:t>
      </w:r>
    </w:p>
    <w:p w:rsidR="00550DD3" w:rsidRPr="002B4FF3" w:rsidRDefault="00550DD3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469:</w:t>
      </w:r>
      <w:r>
        <w:rPr>
          <w:rFonts w:ascii="Times New Roman" w:hAnsi="Times New Roman" w:cs="Times New Roman"/>
          <w:sz w:val="24"/>
          <w:szCs w:val="24"/>
        </w:rPr>
        <w:t xml:space="preserve"> In part (a), </w:t>
      </w:r>
      <w:r w:rsidR="00C35119">
        <w:rPr>
          <w:rFonts w:ascii="Times New Roman" w:hAnsi="Times New Roman" w:cs="Times New Roman"/>
          <w:sz w:val="24"/>
          <w:szCs w:val="24"/>
        </w:rPr>
        <w:t xml:space="preserve">first sentence, change “0.40 </w:t>
      </w:r>
      <w:proofErr w:type="spellStart"/>
      <w:r w:rsidR="00C35119">
        <w:rPr>
          <w:rFonts w:ascii="Times New Roman" w:hAnsi="Times New Roman" w:cs="Times New Roman"/>
          <w:sz w:val="24"/>
          <w:szCs w:val="24"/>
        </w:rPr>
        <w:t>mJ</w:t>
      </w:r>
      <w:proofErr w:type="spellEnd"/>
      <w:r w:rsidR="00C35119">
        <w:rPr>
          <w:rFonts w:ascii="Times New Roman" w:hAnsi="Times New Roman" w:cs="Times New Roman"/>
          <w:sz w:val="24"/>
          <w:szCs w:val="24"/>
        </w:rPr>
        <w:t xml:space="preserve">/h” to “0.40 MJ/h”.  In the </w:t>
      </w:r>
      <w:r>
        <w:rPr>
          <w:rFonts w:ascii="Times New Roman" w:hAnsi="Times New Roman" w:cs="Times New Roman"/>
          <w:sz w:val="24"/>
          <w:szCs w:val="24"/>
        </w:rPr>
        <w:t>second sentence, replace “If she is modeled as a closed adiabatic system at constant pressure” with “If she is modeled as a closed system at constant volume”.</w:t>
      </w:r>
    </w:p>
    <w:p w:rsidR="002B4FF3" w:rsidRDefault="002B4FF3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70:  </w:t>
      </w:r>
      <w:r>
        <w:rPr>
          <w:rFonts w:ascii="Times New Roman" w:hAnsi="Times New Roman" w:cs="Times New Roman"/>
          <w:sz w:val="24"/>
          <w:szCs w:val="24"/>
        </w:rPr>
        <w:t>In problem 8.59, the outlet conditions of the vapor and liquid stream</w:t>
      </w:r>
      <w:r w:rsidR="00A73721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should be 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 and 3 atm.  This should be corrected in the third line of the problem statement as well as both outlet streams in the flowsheet diagram.</w:t>
      </w:r>
    </w:p>
    <w:p w:rsidR="006C70DB" w:rsidRPr="006C70DB" w:rsidRDefault="00743872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</w:t>
      </w:r>
      <w:r w:rsidRPr="00743872">
        <w:rPr>
          <w:rFonts w:ascii="Times New Roman" w:hAnsi="Times New Roman" w:cs="Times New Roman"/>
          <w:b/>
          <w:sz w:val="24"/>
          <w:szCs w:val="24"/>
        </w:rPr>
        <w:t>. 501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6C70DB" w:rsidRDefault="00743872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43872">
        <w:rPr>
          <w:rFonts w:ascii="Times New Roman" w:hAnsi="Times New Roman" w:cs="Times New Roman"/>
          <w:sz w:val="24"/>
          <w:szCs w:val="24"/>
        </w:rPr>
        <w:t>In section 9.3, underneath the fi</w:t>
      </w:r>
      <w:r w:rsidR="00B413EC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Pr="00743872">
        <w:rPr>
          <w:rFonts w:ascii="Times New Roman" w:hAnsi="Times New Roman" w:cs="Times New Roman"/>
          <w:sz w:val="24"/>
          <w:szCs w:val="24"/>
        </w:rPr>
        <w:t>44.66 kJ/</w:t>
      </w:r>
      <w:proofErr w:type="spellStart"/>
      <w:r w:rsidRPr="00743872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sz w:val="24"/>
          <w:szCs w:val="24"/>
        </w:rPr>
        <w:t>48.66 kJ/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6C70DB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Default="00A84742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p. 512:  </w:t>
      </w:r>
      <w:r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1A2DF0" w:rsidRDefault="001A2DF0" w:rsidP="00F555B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35:  </w:t>
      </w:r>
      <w:r>
        <w:rPr>
          <w:rFonts w:ascii="Times New Roman" w:hAnsi="Times New Roman" w:cs="Times New Roman"/>
          <w:sz w:val="24"/>
          <w:szCs w:val="24"/>
        </w:rPr>
        <w:t>In problem 9.15, 3</w:t>
      </w:r>
      <w:r w:rsidRPr="001A2DF0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line, change “</w:t>
      </w:r>
      <w:proofErr w:type="spellStart"/>
      <w:r>
        <w:rPr>
          <w:rFonts w:ascii="Times New Roman" w:hAnsi="Times New Roman" w:cs="Times New Roman"/>
          <w:sz w:val="24"/>
          <w:szCs w:val="24"/>
        </w:rPr>
        <w:t>beween</w:t>
      </w:r>
      <w:proofErr w:type="spellEnd"/>
      <w:r>
        <w:rPr>
          <w:rFonts w:ascii="Times New Roman" w:hAnsi="Times New Roman" w:cs="Times New Roman"/>
          <w:sz w:val="24"/>
          <w:szCs w:val="24"/>
        </w:rPr>
        <w:t>” to “between”</w:t>
      </w:r>
    </w:p>
    <w:p w:rsidR="00F555BA" w:rsidRDefault="00F555BA" w:rsidP="00F555B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41: </w:t>
      </w:r>
      <w:r>
        <w:rPr>
          <w:rFonts w:ascii="Times New Roman" w:hAnsi="Times New Roman" w:cs="Times New Roman"/>
          <w:sz w:val="24"/>
          <w:szCs w:val="24"/>
        </w:rPr>
        <w:t xml:space="preserve">Under “Data for Diethyl Ether”, the last term in the relation for </w:t>
      </w:r>
      <w:proofErr w:type="spellStart"/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043E">
        <w:rPr>
          <w:rFonts w:ascii="Times New Roman" w:hAnsi="Times New Roman" w:cs="Times New Roman"/>
          <w:sz w:val="24"/>
          <w:szCs w:val="24"/>
        </w:rPr>
        <w:t xml:space="preserve">should </w:t>
      </w:r>
      <w:r>
        <w:rPr>
          <w:rFonts w:ascii="Times New Roman" w:hAnsi="Times New Roman" w:cs="Times New Roman"/>
          <w:sz w:val="24"/>
          <w:szCs w:val="24"/>
        </w:rPr>
        <w:t xml:space="preserve">be </w:t>
      </w:r>
      <w:r w:rsidRPr="004A04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2" type="#_x0000_t75" style="width:34.5pt;height:16.5pt" o:ole="">
            <v:imagedata r:id="rId20" o:title=""/>
          </v:shape>
          <o:OLEObject Type="Embed" ProgID="Equation.DSMT4" ShapeID="_x0000_i1032" DrawAspect="Content" ObjectID="_1636909127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instead of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 w:rsidR="00485F6A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55C1" w:rsidRPr="00F555BA" w:rsidRDefault="00EA55C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F555BA">
        <w:rPr>
          <w:rFonts w:ascii="Times New Roman" w:hAnsi="Times New Roman" w:cs="Times New Roman"/>
          <w:b/>
          <w:sz w:val="24"/>
          <w:szCs w:val="24"/>
        </w:rPr>
        <w:t xml:space="preserve">p. 566: </w:t>
      </w:r>
      <w:r w:rsidRPr="00F555BA">
        <w:rPr>
          <w:rFonts w:ascii="Times New Roman" w:hAnsi="Times New Roman" w:cs="Times New Roman"/>
          <w:sz w:val="24"/>
          <w:szCs w:val="24"/>
        </w:rPr>
        <w:t>The equation for a</w:t>
      </w:r>
      <w:r w:rsidRPr="00F555BA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Pr="00F555BA">
        <w:rPr>
          <w:rFonts w:ascii="Times New Roman" w:hAnsi="Times New Roman" w:cs="Times New Roman"/>
          <w:sz w:val="24"/>
          <w:szCs w:val="24"/>
        </w:rPr>
        <w:t>in part (c) of problem 9.81 has the upper limit of the sum missing in the last term.  The upper limit should be 6.</w:t>
      </w:r>
    </w:p>
    <w:p w:rsidR="001570CB" w:rsidRPr="001570CB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lastRenderedPageBreak/>
        <w:t>pp</w:t>
      </w:r>
      <w:r w:rsidR="007607AC">
        <w:rPr>
          <w:rFonts w:ascii="Times New Roman" w:eastAsia="Times New Roman" w:hAnsi="Times New Roman" w:cs="Times New Roman"/>
          <w:b/>
          <w:color w:val="000000"/>
          <w:sz w:val="24"/>
        </w:rPr>
        <w:t>. 62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, 63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0, 632, 634:</w: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 In Table B.1 beginning on pp. 628, the carats should be removed from the headings of the last two columns (standard heats of formation and combustion), making those headings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3" type="#_x0000_t75" style="width:63.5pt;height:19pt" o:ole="">
            <v:imagedata r:id="rId22" o:title=""/>
          </v:shape>
          <o:OLEObject Type="Embed" ProgID="Equation.DSMT4" ShapeID="_x0000_i1033" DrawAspect="Content" ObjectID="_1636909128" r:id="rId23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gramStart"/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and </w:t>
      </w:r>
      <w:proofErr w:type="gramEnd"/>
      <w:r w:rsidR="00AD1D74"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4" type="#_x0000_t75" style="width:63pt;height:19pt" o:ole="">
            <v:imagedata r:id="rId24" o:title=""/>
          </v:shape>
          <o:OLEObject Type="Embed" ProgID="Equation.DSMT4" ShapeID="_x0000_i1034" DrawAspect="Content" ObjectID="_1636909129" r:id="rId25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. </w:t>
      </w:r>
    </w:p>
    <w:p w:rsidR="006E217D" w:rsidRPr="002A2E5A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eastAsia="Times New Roman" w:cs="Times New Roman"/>
          <w:color w:val="000000"/>
        </w:rPr>
        <w:t xml:space="preserve"> </w:t>
      </w:r>
      <w:r w:rsidR="007F4EAF" w:rsidRPr="002A2E5A">
        <w:rPr>
          <w:rFonts w:ascii="Times New Roman" w:hAnsi="Times New Roman" w:cs="Times New Roman"/>
          <w:b/>
          <w:sz w:val="24"/>
          <w:szCs w:val="24"/>
        </w:rPr>
        <w:t>p. 630</w:t>
      </w:r>
      <w:r w:rsidR="003A4D10" w:rsidRPr="002A2E5A">
        <w:rPr>
          <w:rFonts w:ascii="Times New Roman" w:hAnsi="Times New Roman" w:cs="Times New Roman"/>
          <w:sz w:val="24"/>
          <w:szCs w:val="24"/>
        </w:rPr>
        <w:t>, entries for formic acid</w:t>
      </w:r>
      <w:r w:rsidR="007F4EAF"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2A2E5A" w:rsidRDefault="006E217D" w:rsidP="00966713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2A2E5A" w:rsidRDefault="006E217D" w:rsidP="00966713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751695" w:rsidRDefault="006E217D" w:rsidP="00966713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751695">
        <w:rPr>
          <w:rFonts w:ascii="Times New Roman" w:hAnsi="Times New Roman" w:cs="Times New Roman"/>
          <w:sz w:val="24"/>
          <w:szCs w:val="24"/>
        </w:rPr>
        <w:t>-</w:t>
      </w:r>
      <w:r w:rsidRPr="00751695">
        <w:rPr>
          <w:rFonts w:ascii="Times New Roman" w:hAnsi="Times New Roman" w:cs="Times New Roman"/>
          <w:sz w:val="24"/>
          <w:szCs w:val="24"/>
        </w:rPr>
        <w:t>379.2</w:t>
      </w:r>
    </w:p>
    <w:p w:rsidR="00966713" w:rsidRPr="00966713" w:rsidRDefault="007F4EAF" w:rsidP="00B261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>p. 631</w:t>
      </w:r>
      <w:r w:rsidRPr="00751695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B2616E" w:rsidRPr="00966713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6E17B4" w:rsidRPr="00751695">
        <w:rPr>
          <w:rFonts w:ascii="Times New Roman" w:hAnsi="Times New Roman" w:cs="Times New Roman"/>
          <w:sz w:val="24"/>
          <w:szCs w:val="24"/>
        </w:rPr>
        <w:t>hange the entry for the heat of combustion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966713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5" type="#_x0000_t75" style="width:24pt;height:18pt" o:ole="">
            <v:imagedata r:id="rId26" o:title=""/>
          </v:shape>
          <o:OLEObject Type="Embed" ProgID="Equation.DSMT4" ShapeID="_x0000_i1035" DrawAspect="Content" ObjectID="_1636909130" r:id="rId27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="006E17B4" w:rsidRPr="00751695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751695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nge the entry for the boiling point 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 for mercury from -356.9 to 356.9.</w:t>
      </w:r>
    </w:p>
    <w:p w:rsidR="00CE04DD" w:rsidRPr="00751695" w:rsidRDefault="00CE04DD" w:rsidP="00B261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 655:</w:t>
      </w:r>
      <w:r w:rsidRPr="00751695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the answers to the Test Yourself </w:t>
      </w:r>
      <w:r w:rsidR="00583E66">
        <w:rPr>
          <w:rFonts w:ascii="Times New Roman" w:hAnsi="Times New Roman" w:cs="Times New Roman"/>
          <w:color w:val="222222"/>
          <w:sz w:val="24"/>
          <w:szCs w:val="24"/>
        </w:rPr>
        <w:t xml:space="preserve">(TY) </w:t>
      </w:r>
      <w:r w:rsidRPr="00751695">
        <w:rPr>
          <w:rFonts w:ascii="Times New Roman" w:hAnsi="Times New Roman" w:cs="Times New Roman"/>
          <w:color w:val="222222"/>
          <w:sz w:val="24"/>
          <w:szCs w:val="24"/>
        </w:rPr>
        <w:t>on p. 57 should be:</w:t>
      </w:r>
    </w:p>
    <w:p w:rsidR="00CE04DD" w:rsidRPr="00751695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rPr>
          <w:color w:val="222222"/>
        </w:rPr>
      </w:pPr>
      <w:r w:rsidRPr="00751695">
        <w:rPr>
          <w:color w:val="222222"/>
        </w:rPr>
        <w:t>1.     </w:t>
      </w:r>
      <w:r w:rsidRPr="00751695">
        <w:rPr>
          <w:rStyle w:val="apple-converted-space"/>
          <w:color w:val="222222"/>
        </w:rPr>
        <w:t> 68 x 10</w:t>
      </w:r>
      <w:r w:rsidRPr="00751695">
        <w:rPr>
          <w:rStyle w:val="apple-converted-space"/>
          <w:color w:val="222222"/>
          <w:vertAlign w:val="superscript"/>
        </w:rPr>
        <w:t>-6</w:t>
      </w:r>
      <w:r w:rsidRPr="00751695">
        <w:rPr>
          <w:rStyle w:val="apple-converted-space"/>
          <w:color w:val="222222"/>
        </w:rPr>
        <w:t xml:space="preserve"> kg creatinine/kg blood (or g/g or </w:t>
      </w:r>
      <w:proofErr w:type="spellStart"/>
      <w:r w:rsidRPr="00751695">
        <w:rPr>
          <w:rStyle w:val="apple-converted-space"/>
          <w:color w:val="222222"/>
        </w:rPr>
        <w:t>lb</w:t>
      </w:r>
      <w:r w:rsidRPr="00751695">
        <w:rPr>
          <w:rStyle w:val="apple-converted-space"/>
          <w:color w:val="222222"/>
          <w:vertAlign w:val="subscript"/>
        </w:rPr>
        <w:t>m</w:t>
      </w:r>
      <w:proofErr w:type="spellEnd"/>
      <w:r w:rsidRPr="00751695">
        <w:rPr>
          <w:rStyle w:val="apple-converted-space"/>
          <w:color w:val="222222"/>
        </w:rPr>
        <w:t>/</w:t>
      </w:r>
      <w:r w:rsidRPr="00751695">
        <w:rPr>
          <w:color w:val="222222"/>
        </w:rPr>
        <w:t> </w:t>
      </w:r>
      <w:proofErr w:type="spellStart"/>
      <w:r w:rsidRPr="00751695">
        <w:rPr>
          <w:rStyle w:val="apple-converted-space"/>
          <w:color w:val="222222"/>
        </w:rPr>
        <w:t>lb</w:t>
      </w:r>
      <w:r w:rsidRPr="00751695">
        <w:rPr>
          <w:rStyle w:val="apple-converted-space"/>
          <w:color w:val="222222"/>
          <w:vertAlign w:val="subscript"/>
        </w:rPr>
        <w:t>m</w:t>
      </w:r>
      <w:proofErr w:type="spellEnd"/>
      <w:r w:rsidRPr="00751695">
        <w:rPr>
          <w:rStyle w:val="apple-converted-space"/>
          <w:color w:val="222222"/>
        </w:rPr>
        <w:t>)</w:t>
      </w:r>
    </w:p>
    <w:p w:rsidR="00CE04DD" w:rsidRPr="00751695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rPr>
          <w:color w:val="222222"/>
        </w:rPr>
      </w:pPr>
      <w:r w:rsidRPr="00751695">
        <w:rPr>
          <w:color w:val="222222"/>
        </w:rPr>
        <w:t>2.     </w:t>
      </w:r>
      <w:r w:rsidRPr="00751695">
        <w:rPr>
          <w:rStyle w:val="apple-converted-space"/>
          <w:color w:val="222222"/>
        </w:rPr>
        <w:t> </w:t>
      </w:r>
      <w:r w:rsidRPr="00751695">
        <w:rPr>
          <w:color w:val="222222"/>
        </w:rPr>
        <w:t>68 mg creatinine</w:t>
      </w:r>
    </w:p>
    <w:p w:rsidR="00CE04DD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jc w:val="both"/>
        <w:rPr>
          <w:color w:val="222222"/>
        </w:rPr>
      </w:pPr>
      <w:r w:rsidRPr="00751695">
        <w:rPr>
          <w:color w:val="222222"/>
        </w:rPr>
        <w:t>3.     </w:t>
      </w:r>
      <w:r w:rsidRPr="00751695">
        <w:rPr>
          <w:rStyle w:val="apple-converted-space"/>
          <w:color w:val="222222"/>
        </w:rPr>
        <w:t> </w:t>
      </w:r>
      <w:r w:rsidRPr="00751695">
        <w:rPr>
          <w:color w:val="222222"/>
        </w:rPr>
        <w:t>0.0721 g creatinine/L blood (blood density = 1060 kg/m</w:t>
      </w:r>
      <w:r w:rsidRPr="00751695">
        <w:rPr>
          <w:color w:val="222222"/>
          <w:vertAlign w:val="superscript"/>
        </w:rPr>
        <w:t>3</w:t>
      </w:r>
      <w:r w:rsidRPr="00751695">
        <w:rPr>
          <w:color w:val="222222"/>
        </w:rPr>
        <w:t>)</w:t>
      </w:r>
    </w:p>
    <w:p w:rsidR="00583E66" w:rsidRDefault="00583E66" w:rsidP="00583E66">
      <w:pPr>
        <w:pStyle w:val="NormalWeb"/>
        <w:numPr>
          <w:ilvl w:val="0"/>
          <w:numId w:val="5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>
        <w:rPr>
          <w:b/>
          <w:color w:val="222222"/>
        </w:rPr>
        <w:t xml:space="preserve">p. 655: </w:t>
      </w:r>
    </w:p>
    <w:p w:rsidR="00583E66" w:rsidRPr="00583E66" w:rsidRDefault="00583E66" w:rsidP="00583E66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 xml:space="preserve">TY </w:t>
      </w:r>
      <w:r w:rsidR="00745708">
        <w:rPr>
          <w:color w:val="222222"/>
        </w:rPr>
        <w:t>on p. 134, Q</w:t>
      </w:r>
      <w:r>
        <w:rPr>
          <w:color w:val="222222"/>
        </w:rPr>
        <w:t>uestion 3: the last response should be 50 (delete “</w:t>
      </w:r>
      <w:proofErr w:type="spellStart"/>
      <w:r>
        <w:rPr>
          <w:color w:val="222222"/>
        </w:rPr>
        <w:t>kmol</w:t>
      </w:r>
      <w:proofErr w:type="spellEnd"/>
      <w:r>
        <w:rPr>
          <w:color w:val="222222"/>
        </w:rPr>
        <w:t>”).</w:t>
      </w:r>
    </w:p>
    <w:p w:rsidR="00583E66" w:rsidRPr="00583E66" w:rsidRDefault="00583E66" w:rsidP="00583E66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</w:t>
      </w:r>
      <w:r w:rsidR="00745708">
        <w:rPr>
          <w:color w:val="222222"/>
        </w:rPr>
        <w:t xml:space="preserve"> on p. 140, Q</w:t>
      </w:r>
      <w:r>
        <w:rPr>
          <w:color w:val="222222"/>
        </w:rPr>
        <w:t>uestion 4: the response should be “80, 10” (delete “</w:t>
      </w:r>
      <w:proofErr w:type="spellStart"/>
      <w:r>
        <w:rPr>
          <w:color w:val="222222"/>
        </w:rPr>
        <w:t>mol</w:t>
      </w:r>
      <w:proofErr w:type="spellEnd"/>
      <w:r>
        <w:rPr>
          <w:color w:val="222222"/>
        </w:rPr>
        <w:t>”)</w:t>
      </w:r>
    </w:p>
    <w:p w:rsidR="0036340B" w:rsidRPr="00751695" w:rsidRDefault="00113E4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656:  </w:t>
      </w:r>
    </w:p>
    <w:p w:rsidR="00C95965" w:rsidRPr="00745708" w:rsidRDefault="00C95965" w:rsidP="00C9596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Y for p. 150, Question 3: remove the “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unit from each extent of reac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swer </w:t>
      </w:r>
      <w:proofErr w:type="gramEnd"/>
      <w:r w:rsidRPr="00745708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36" type="#_x0000_t75" style="width:39pt;height:15pt" o:ole="">
            <v:imagedata r:id="rId28" o:title=""/>
          </v:shape>
          <o:OLEObject Type="Embed" ProgID="Equation.DSMT4" ShapeID="_x0000_i1036" DrawAspect="Content" ObjectID="_1636909131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13E40" w:rsidRPr="00751695" w:rsidRDefault="0036340B" w:rsidP="0036340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TY for p. 240, Question 1:  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The expression for </w:t>
      </w:r>
      <w:proofErr w:type="spellStart"/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113E40" w:rsidRPr="00751695">
        <w:rPr>
          <w:rFonts w:ascii="Times New Roman" w:hAnsi="Times New Roman" w:cs="Times New Roman"/>
          <w:sz w:val="24"/>
          <w:szCs w:val="24"/>
        </w:rPr>
        <w:t xml:space="preserve"> </w:t>
      </w:r>
      <w:r w:rsidRPr="00751695">
        <w:rPr>
          <w:rFonts w:ascii="Times New Roman" w:hAnsi="Times New Roman" w:cs="Times New Roman"/>
          <w:sz w:val="24"/>
          <w:szCs w:val="24"/>
        </w:rPr>
        <w:t>o</w:t>
      </w:r>
      <w:r w:rsidR="00113E40" w:rsidRPr="00751695">
        <w:rPr>
          <w:rFonts w:ascii="Times New Roman" w:hAnsi="Times New Roman" w:cs="Times New Roman"/>
          <w:sz w:val="24"/>
          <w:szCs w:val="24"/>
        </w:rPr>
        <w:t>n p. 240 should be “</w:t>
      </w:r>
      <w:proofErr w:type="spellStart"/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113E40" w:rsidRPr="00751695">
        <w:rPr>
          <w:rFonts w:ascii="Times New Roman" w:hAnsi="Times New Roman" w:cs="Times New Roman"/>
          <w:sz w:val="24"/>
          <w:szCs w:val="24"/>
        </w:rPr>
        <w:t xml:space="preserve"> = (-190 + 273.2)</w:t>
      </w:r>
      <w:proofErr w:type="gramStart"/>
      <w:r w:rsidR="00113E40" w:rsidRPr="00751695">
        <w:rPr>
          <w:rFonts w:ascii="Times New Roman" w:hAnsi="Times New Roman" w:cs="Times New Roman"/>
          <w:sz w:val="24"/>
          <w:szCs w:val="24"/>
        </w:rPr>
        <w:t>/(</w:t>
      </w:r>
      <w:proofErr w:type="gramEnd"/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 + 8)”</w:t>
      </w:r>
      <w:r w:rsidR="008A4C95" w:rsidRPr="00751695">
        <w:rPr>
          <w:rFonts w:ascii="Times New Roman" w:hAnsi="Times New Roman" w:cs="Times New Roman"/>
          <w:sz w:val="24"/>
          <w:szCs w:val="24"/>
        </w:rPr>
        <w:t>.</w:t>
      </w:r>
    </w:p>
    <w:p w:rsidR="0036340B" w:rsidRPr="00751695" w:rsidRDefault="0036340B" w:rsidP="0036340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TY for p. 241:  Replace “Example 5.3-4” with “Example 5.4-2”</w:t>
      </w:r>
      <w:r w:rsidR="008A4C95" w:rsidRPr="00751695">
        <w:rPr>
          <w:rFonts w:ascii="Times New Roman" w:hAnsi="Times New Roman" w:cs="Times New Roman"/>
          <w:sz w:val="24"/>
          <w:szCs w:val="24"/>
        </w:rPr>
        <w:t>.</w:t>
      </w:r>
    </w:p>
    <w:p w:rsidR="00AE7904" w:rsidRPr="00AE7904" w:rsidRDefault="00C715A2" w:rsidP="00C715A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hAnsi="Times New Roman" w:cs="Times New Roman"/>
          <w:b/>
          <w:sz w:val="24"/>
          <w:szCs w:val="24"/>
        </w:rPr>
        <w:t xml:space="preserve">p. 662: </w:t>
      </w:r>
    </w:p>
    <w:p w:rsidR="00AE7904" w:rsidRPr="00AE7904" w:rsidRDefault="00AE7904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3.16 should be “</w:t>
      </w:r>
      <w:r w:rsidR="00F924B8" w:rsidRPr="00D7393A">
        <w:rPr>
          <w:rFonts w:ascii="Times New Roman" w:hAnsi="Times New Roman" w:cs="Times New Roman"/>
          <w:b/>
          <w:sz w:val="24"/>
          <w:szCs w:val="24"/>
        </w:rPr>
        <w:t xml:space="preserve">(c) </w:t>
      </w:r>
      <w:r>
        <w:rPr>
          <w:rFonts w:ascii="Times New Roman" w:hAnsi="Times New Roman" w:cs="Times New Roman"/>
          <w:sz w:val="24"/>
          <w:szCs w:val="24"/>
        </w:rPr>
        <w:t>0.63”</w:t>
      </w:r>
    </w:p>
    <w:p w:rsidR="00C715A2" w:rsidRPr="005527E9" w:rsidRDefault="00C715A2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hAnsi="Times New Roman" w:cs="Times New Roman"/>
          <w:sz w:val="24"/>
          <w:szCs w:val="24"/>
        </w:rPr>
        <w:t>The  answer to problem 3.30</w:t>
      </w:r>
      <w:r>
        <w:rPr>
          <w:rFonts w:ascii="Times New Roman" w:hAnsi="Times New Roman" w:cs="Times New Roman"/>
          <w:sz w:val="24"/>
          <w:szCs w:val="24"/>
        </w:rPr>
        <w:t xml:space="preserve"> should be </w:t>
      </w:r>
      <w:r w:rsidRPr="000151F6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37" type="#_x0000_t75" style="width:116pt;height:16.5pt" o:ole="">
            <v:imagedata r:id="rId30" o:title=""/>
          </v:shape>
          <o:OLEObject Type="Embed" ProgID="Equation.DSMT4" ShapeID="_x0000_i1037" DrawAspect="Content" ObjectID="_1636909132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27E9" w:rsidRPr="004D1F6C" w:rsidRDefault="005527E9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2 should be “4.1667 L/s”</w:t>
      </w:r>
    </w:p>
    <w:p w:rsidR="004D1F6C" w:rsidRPr="00A4058D" w:rsidRDefault="004D1F6C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 should be for (a) instead of (b)</w:t>
      </w:r>
    </w:p>
    <w:p w:rsidR="003141D1" w:rsidRDefault="004557B8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663:  </w:t>
      </w:r>
    </w:p>
    <w:p w:rsidR="00E50151" w:rsidRPr="00940E30" w:rsidRDefault="00E50151" w:rsidP="00E5015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6 should be “</w:t>
      </w:r>
      <w:r w:rsidRPr="009D07E5">
        <w:rPr>
          <w:rFonts w:ascii="Times New Roman" w:hAnsi="Times New Roman" w:cs="Times New Roman"/>
          <w:b/>
          <w:sz w:val="24"/>
          <w:szCs w:val="24"/>
        </w:rPr>
        <w:t xml:space="preserve">(e) </w:t>
      </w:r>
      <w:r>
        <w:rPr>
          <w:rFonts w:ascii="Times New Roman" w:hAnsi="Times New Roman" w:cs="Times New Roman"/>
          <w:sz w:val="24"/>
          <w:szCs w:val="24"/>
        </w:rPr>
        <w:t xml:space="preserve">0.79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reacted/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fed”</w:t>
      </w:r>
    </w:p>
    <w:p w:rsidR="00013379" w:rsidRPr="00013379" w:rsidRDefault="0001337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A4058D">
        <w:rPr>
          <w:rFonts w:ascii="Times New Roman" w:eastAsia="Times New Roman" w:hAnsi="Times New Roman" w:cs="Times New Roman"/>
          <w:color w:val="000000"/>
          <w:sz w:val="24"/>
        </w:rPr>
        <w:t>The answer to problem 4.80 should be “No DOF = 0”</w:t>
      </w:r>
    </w:p>
    <w:p w:rsidR="00C105B8" w:rsidRPr="00C105B8" w:rsidRDefault="00C105B8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swer to problem 4.82 should be 260.4 </w:t>
      </w:r>
      <w:proofErr w:type="spellStart"/>
      <w:r>
        <w:rPr>
          <w:rFonts w:ascii="Times New Roman" w:hAnsi="Times New Roman" w:cs="Times New Roman"/>
          <w:sz w:val="24"/>
          <w:szCs w:val="24"/>
        </w:rPr>
        <w:t>k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2E51B5">
        <w:rPr>
          <w:rFonts w:ascii="Times New Roman" w:hAnsi="Times New Roman" w:cs="Times New Roman"/>
          <w:sz w:val="24"/>
          <w:szCs w:val="24"/>
        </w:rPr>
        <w:t>H</w:t>
      </w:r>
      <w:r w:rsidR="002E51B5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2E51B5">
        <w:rPr>
          <w:rFonts w:ascii="Times New Roman" w:hAnsi="Times New Roman" w:cs="Times New Roman"/>
          <w:sz w:val="24"/>
          <w:szCs w:val="24"/>
        </w:rPr>
        <w:t>/h</w:t>
      </w:r>
      <w:r w:rsidR="003C2662">
        <w:rPr>
          <w:rFonts w:ascii="Times New Roman" w:hAnsi="Times New Roman" w:cs="Times New Roman"/>
          <w:sz w:val="24"/>
          <w:szCs w:val="24"/>
        </w:rPr>
        <w:t>.</w:t>
      </w:r>
    </w:p>
    <w:p w:rsidR="003141D1" w:rsidRPr="003141D1" w:rsidRDefault="00AF11B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T</w:t>
      </w:r>
      <w:r w:rsidR="004557B8" w:rsidRPr="002A2E5A">
        <w:rPr>
          <w:rFonts w:ascii="Times New Roman" w:hAnsi="Times New Roman" w:cs="Times New Roman"/>
          <w:sz w:val="24"/>
          <w:szCs w:val="24"/>
        </w:rPr>
        <w:t xml:space="preserve">he answer </w:t>
      </w:r>
      <w:r w:rsidR="00A159E7" w:rsidRPr="002A2E5A">
        <w:rPr>
          <w:rFonts w:ascii="Times New Roman" w:hAnsi="Times New Roman" w:cs="Times New Roman"/>
          <w:sz w:val="24"/>
          <w:szCs w:val="24"/>
        </w:rPr>
        <w:t>to problem 4.90 should be “</w:t>
      </w:r>
      <w:r w:rsidR="00A159E7" w:rsidRPr="009D07E5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="00C940DC">
        <w:rPr>
          <w:rFonts w:ascii="Times New Roman" w:hAnsi="Times New Roman" w:cs="Times New Roman"/>
          <w:sz w:val="24"/>
          <w:szCs w:val="24"/>
        </w:rPr>
        <w:t>49%</w:t>
      </w:r>
      <w:r w:rsidR="004557B8" w:rsidRPr="002A2E5A">
        <w:rPr>
          <w:rFonts w:ascii="Times New Roman" w:hAnsi="Times New Roman" w:cs="Times New Roman"/>
          <w:sz w:val="24"/>
          <w:szCs w:val="24"/>
        </w:rPr>
        <w:t xml:space="preserve"> excess O</w:t>
      </w:r>
      <w:r w:rsidR="004557B8" w:rsidRPr="002A2E5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557B8" w:rsidRPr="002A2E5A">
        <w:rPr>
          <w:rFonts w:ascii="Times New Roman" w:hAnsi="Times New Roman" w:cs="Times New Roman"/>
          <w:sz w:val="24"/>
          <w:szCs w:val="24"/>
        </w:rPr>
        <w:t>”</w:t>
      </w:r>
      <w:r w:rsidRPr="002A2E5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141D1" w:rsidRPr="002A2E5A" w:rsidRDefault="003141D1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2A2E5A">
        <w:rPr>
          <w:rFonts w:ascii="Times New Roman" w:hAnsi="Times New Roman" w:cs="Times New Roman"/>
          <w:sz w:val="24"/>
          <w:szCs w:val="24"/>
        </w:rPr>
        <w:t>he answer to problem 4.96 should be “10.7% CO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A2E5A">
        <w:rPr>
          <w:rFonts w:ascii="Times New Roman" w:hAnsi="Times New Roman" w:cs="Times New Roman"/>
          <w:sz w:val="24"/>
          <w:szCs w:val="24"/>
        </w:rPr>
        <w:t>”.</w:t>
      </w:r>
    </w:p>
    <w:p w:rsidR="003141D1" w:rsidRPr="003141D1" w:rsidRDefault="00AF11B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The answer to problem 5.40 should</w:t>
      </w:r>
      <w:r w:rsidR="00113E40" w:rsidRPr="002A2E5A">
        <w:rPr>
          <w:rFonts w:ascii="Times New Roman" w:hAnsi="Times New Roman" w:cs="Times New Roman"/>
          <w:sz w:val="24"/>
          <w:szCs w:val="24"/>
        </w:rPr>
        <w:t xml:space="preserve"> be “</w:t>
      </w:r>
      <w:r w:rsidR="004E50B1" w:rsidRPr="002A2E5A">
        <w:rPr>
          <w:rFonts w:ascii="Times New Roman" w:hAnsi="Times New Roman" w:cs="Times New Roman"/>
          <w:sz w:val="24"/>
          <w:szCs w:val="24"/>
        </w:rPr>
        <w:t xml:space="preserve">111.3 </w:t>
      </w:r>
      <w:r w:rsidRPr="002A2E5A">
        <w:rPr>
          <w:rFonts w:ascii="Times New Roman" w:hAnsi="Times New Roman" w:cs="Times New Roman"/>
          <w:sz w:val="24"/>
          <w:szCs w:val="24"/>
        </w:rPr>
        <w:t>m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>/h air”</w:t>
      </w:r>
      <w:r w:rsidR="00853A6D" w:rsidRPr="002A2E5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141D1" w:rsidRPr="000A7205" w:rsidRDefault="003141D1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50 should be “</w:t>
      </w:r>
      <w:r w:rsidRPr="003141D1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="00FD3DF6">
        <w:rPr>
          <w:rFonts w:ascii="Times New Roman" w:hAnsi="Times New Roman" w:cs="Times New Roman"/>
          <w:sz w:val="24"/>
          <w:szCs w:val="24"/>
        </w:rPr>
        <w:t>9.2</w:t>
      </w:r>
      <w:r w:rsidR="00FD3DF6" w:rsidRPr="00FD3DF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8" type="#_x0000_t75" style="width:9pt;height:10pt" o:ole="">
            <v:imagedata r:id="rId32" o:title=""/>
          </v:shape>
          <o:OLEObject Type="Embed" ProgID="Equation.DSMT4" ShapeID="_x0000_i1038" DrawAspect="Content" ObjectID="_1636909133" r:id="rId33"/>
        </w:object>
      </w:r>
      <w:r w:rsidR="00FD3DF6">
        <w:rPr>
          <w:rFonts w:ascii="Times New Roman" w:hAnsi="Times New Roman" w:cs="Times New Roman"/>
          <w:sz w:val="24"/>
          <w:szCs w:val="24"/>
        </w:rPr>
        <w:t>10</w:t>
      </w:r>
      <w:r w:rsidR="00FD3DF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FD3DF6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0A7205" w:rsidRPr="003141D1" w:rsidRDefault="000A7205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answer to problem 5.64 should be “1.46 L”</w:t>
      </w:r>
    </w:p>
    <w:p w:rsidR="003B6461" w:rsidRDefault="0073203E" w:rsidP="006E217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664: </w:t>
      </w:r>
    </w:p>
    <w:p w:rsidR="00771E1C" w:rsidRPr="003B6461" w:rsidRDefault="00771E1C" w:rsidP="00771E1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34, replace 1.56 with 1.98.</w:t>
      </w:r>
    </w:p>
    <w:p w:rsidR="00771E1C" w:rsidRPr="004A2360" w:rsidRDefault="00771E1C" w:rsidP="00771E1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62, replace “C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73203E" w:rsidRDefault="003B6461" w:rsidP="003B646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3203E">
        <w:rPr>
          <w:rFonts w:ascii="Times New Roman" w:hAnsi="Times New Roman" w:cs="Times New Roman"/>
          <w:sz w:val="24"/>
          <w:szCs w:val="24"/>
        </w:rPr>
        <w:t>he answer to problem 6.70 should be “</w:t>
      </w:r>
      <w:r w:rsidR="0073203E" w:rsidRPr="0073203E">
        <w:rPr>
          <w:rFonts w:ascii="Times New Roman" w:hAnsi="Times New Roman" w:cs="Times New Roman"/>
          <w:b/>
          <w:sz w:val="24"/>
          <w:szCs w:val="24"/>
        </w:rPr>
        <w:t>(b)</w:t>
      </w:r>
      <w:r w:rsidR="0073203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73203E">
        <w:rPr>
          <w:rFonts w:ascii="Times New Roman" w:hAnsi="Times New Roman" w:cs="Times New Roman"/>
          <w:i/>
          <w:sz w:val="24"/>
          <w:szCs w:val="24"/>
        </w:rPr>
        <w:t>x</w:t>
      </w:r>
      <w:r w:rsidR="007320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="0073203E">
        <w:rPr>
          <w:rFonts w:ascii="Times New Roman" w:hAnsi="Times New Roman" w:cs="Times New Roman"/>
          <w:sz w:val="24"/>
          <w:szCs w:val="24"/>
        </w:rPr>
        <w:t xml:space="preserve"> = 0.323, </w:t>
      </w:r>
      <w:proofErr w:type="spellStart"/>
      <w:r w:rsidR="0073203E">
        <w:rPr>
          <w:rFonts w:ascii="Times New Roman" w:hAnsi="Times New Roman" w:cs="Times New Roman"/>
          <w:i/>
          <w:sz w:val="24"/>
          <w:szCs w:val="24"/>
        </w:rPr>
        <w:t>y</w:t>
      </w:r>
      <w:r w:rsidR="007320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="0073203E">
        <w:rPr>
          <w:rFonts w:ascii="Times New Roman" w:hAnsi="Times New Roman" w:cs="Times New Roman"/>
          <w:sz w:val="24"/>
          <w:szCs w:val="24"/>
        </w:rPr>
        <w:t xml:space="preserve"> = 0.615”</w:t>
      </w:r>
      <w:r w:rsidR="0073203E" w:rsidRPr="007320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7C4E7A" w:rsidRPr="007C4E7A" w:rsidRDefault="0070087C" w:rsidP="006E217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665</w:t>
      </w:r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929F5" w:rsidRDefault="00E929F5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8.100 should be “</w:t>
      </w:r>
      <w:r w:rsidRPr="00D7393A"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-471 kJ/L product”</w:t>
      </w:r>
    </w:p>
    <w:p w:rsidR="00E929F5" w:rsidRDefault="00467DA3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8</w:t>
      </w:r>
      <w:r w:rsidR="00E929F5">
        <w:rPr>
          <w:rFonts w:ascii="Times New Roman" w:hAnsi="Times New Roman" w:cs="Times New Roman"/>
          <w:sz w:val="24"/>
          <w:szCs w:val="24"/>
        </w:rPr>
        <w:t xml:space="preserve"> should be for </w:t>
      </w:r>
      <w:r w:rsidR="00E929F5" w:rsidRPr="00D7393A">
        <w:rPr>
          <w:rFonts w:ascii="Times New Roman" w:hAnsi="Times New Roman" w:cs="Times New Roman"/>
          <w:b/>
          <w:sz w:val="24"/>
          <w:szCs w:val="24"/>
        </w:rPr>
        <w:t>(c)</w:t>
      </w:r>
      <w:r w:rsidR="00E929F5">
        <w:rPr>
          <w:rFonts w:ascii="Times New Roman" w:hAnsi="Times New Roman" w:cs="Times New Roman"/>
          <w:sz w:val="24"/>
          <w:szCs w:val="24"/>
        </w:rPr>
        <w:t xml:space="preserve"> instead of </w:t>
      </w:r>
      <w:r w:rsidR="00E929F5" w:rsidRPr="00D7393A">
        <w:rPr>
          <w:rFonts w:ascii="Times New Roman" w:hAnsi="Times New Roman" w:cs="Times New Roman"/>
          <w:b/>
          <w:sz w:val="24"/>
          <w:szCs w:val="24"/>
        </w:rPr>
        <w:t>(b)</w:t>
      </w:r>
    </w:p>
    <w:p w:rsidR="00D25945" w:rsidRDefault="00D25945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25945">
        <w:rPr>
          <w:rFonts w:ascii="Times New Roman" w:hAnsi="Times New Roman" w:cs="Times New Roman"/>
          <w:sz w:val="24"/>
          <w:szCs w:val="24"/>
        </w:rPr>
        <w:t>The answer</w:t>
      </w:r>
      <w:r w:rsidR="00295420">
        <w:rPr>
          <w:rFonts w:ascii="Times New Roman" w:hAnsi="Times New Roman" w:cs="Times New Roman"/>
          <w:sz w:val="24"/>
          <w:szCs w:val="24"/>
        </w:rPr>
        <w:t xml:space="preserve"> to problem 9.12</w:t>
      </w:r>
      <w:r>
        <w:rPr>
          <w:rFonts w:ascii="Times New Roman" w:hAnsi="Times New Roman" w:cs="Times New Roman"/>
          <w:sz w:val="24"/>
          <w:szCs w:val="24"/>
        </w:rPr>
        <w:t xml:space="preserve"> should be “</w:t>
      </w:r>
      <w:r w:rsidRPr="00D25945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9F4312" w:rsidRDefault="009F4312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8 should be “</w:t>
      </w:r>
      <w:r w:rsidRPr="009F4312"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-0.812 kW”</w:t>
      </w:r>
    </w:p>
    <w:p w:rsidR="00D7393A" w:rsidRPr="00D25945" w:rsidRDefault="00D7393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swer to problem 9.26 should be for </w:t>
      </w:r>
      <w:r w:rsidRPr="009D07E5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9D07E5">
        <w:rPr>
          <w:rFonts w:ascii="Times New Roman" w:hAnsi="Times New Roman" w:cs="Times New Roman"/>
          <w:b/>
          <w:sz w:val="24"/>
          <w:szCs w:val="24"/>
        </w:rPr>
        <w:t>(c)</w:t>
      </w:r>
    </w:p>
    <w:p w:rsidR="007C4E7A" w:rsidRPr="00D7393A" w:rsidRDefault="007C4E7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0 should be “</w:t>
      </w:r>
      <w:r w:rsidRPr="007C4E7A">
        <w:rPr>
          <w:rFonts w:ascii="Times New Roman" w:hAnsi="Times New Roman" w:cs="Times New Roman"/>
          <w:b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</w:rPr>
        <w:t xml:space="preserve">862 </w:t>
      </w:r>
      <w:proofErr w:type="spellStart"/>
      <w:r>
        <w:rPr>
          <w:rFonts w:ascii="Times New Roman" w:hAnsi="Times New Roman" w:cs="Times New Roman"/>
          <w:sz w:val="24"/>
          <w:szCs w:val="24"/>
        </w:rPr>
        <w:t>kPa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</w:p>
    <w:p w:rsidR="00D7393A" w:rsidRPr="00885AB6" w:rsidRDefault="00D7393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2 should be “</w:t>
      </w:r>
      <w:r w:rsidR="00885AB6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="00885AB6">
        <w:rPr>
          <w:rFonts w:ascii="Times New Roman" w:hAnsi="Times New Roman" w:cs="Times New Roman"/>
          <w:sz w:val="24"/>
          <w:szCs w:val="24"/>
        </w:rPr>
        <w:t>322.85</w:t>
      </w:r>
      <w:r w:rsidR="00885AB6" w:rsidRPr="00885AB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85AB6">
        <w:rPr>
          <w:rFonts w:ascii="Times New Roman" w:hAnsi="Times New Roman" w:cs="Times New Roman"/>
          <w:sz w:val="24"/>
          <w:szCs w:val="24"/>
        </w:rPr>
        <w:t>F”</w:t>
      </w:r>
    </w:p>
    <w:p w:rsidR="00885AB6" w:rsidRPr="00087890" w:rsidRDefault="00885AB6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6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1387.5 kJ”</w:t>
      </w:r>
    </w:p>
    <w:p w:rsidR="00087890" w:rsidRPr="007C4E7A" w:rsidRDefault="00087890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54 should be “</w:t>
      </w:r>
      <w:r w:rsidRPr="00087890">
        <w:rPr>
          <w:rFonts w:ascii="Times New Roman" w:hAnsi="Times New Roman" w:cs="Times New Roman"/>
          <w:b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>-70,459 kJ/h”</w:t>
      </w:r>
    </w:p>
    <w:p w:rsidR="006E217D" w:rsidRPr="002A2E5A" w:rsidRDefault="007C4E7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0087C" w:rsidRPr="002A2E5A">
        <w:rPr>
          <w:rFonts w:ascii="Times New Roman" w:hAnsi="Times New Roman" w:cs="Times New Roman"/>
          <w:sz w:val="24"/>
          <w:szCs w:val="24"/>
        </w:rPr>
        <w:t xml:space="preserve">he answer to problem </w:t>
      </w:r>
      <w:r w:rsidR="00EB17AF" w:rsidRPr="002A2E5A">
        <w:rPr>
          <w:rFonts w:ascii="Times New Roman" w:hAnsi="Times New Roman" w:cs="Times New Roman"/>
          <w:sz w:val="24"/>
          <w:szCs w:val="24"/>
        </w:rPr>
        <w:t>9.</w:t>
      </w:r>
      <w:r w:rsidR="0070087C" w:rsidRPr="002A2E5A">
        <w:rPr>
          <w:rFonts w:ascii="Times New Roman" w:hAnsi="Times New Roman" w:cs="Times New Roman"/>
          <w:sz w:val="24"/>
          <w:szCs w:val="24"/>
        </w:rPr>
        <w:t xml:space="preserve">60 should be </w:t>
      </w:r>
      <w:r w:rsidR="00041B24" w:rsidRPr="002A2E5A">
        <w:rPr>
          <w:rFonts w:ascii="Times New Roman" w:hAnsi="Times New Roman" w:cs="Times New Roman"/>
          <w:sz w:val="24"/>
          <w:szCs w:val="24"/>
        </w:rPr>
        <w:t>“</w:t>
      </w:r>
      <w:r w:rsidR="00EC38CD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="00EC38CD">
        <w:rPr>
          <w:rFonts w:ascii="Times New Roman" w:hAnsi="Times New Roman" w:cs="Times New Roman"/>
          <w:sz w:val="24"/>
          <w:szCs w:val="24"/>
        </w:rPr>
        <w:t>986 kJ</w:t>
      </w:r>
      <w:r w:rsidR="0070087C" w:rsidRPr="002A2E5A">
        <w:rPr>
          <w:rFonts w:ascii="Times New Roman" w:hAnsi="Times New Roman" w:cs="Times New Roman"/>
          <w:sz w:val="24"/>
          <w:szCs w:val="24"/>
        </w:rPr>
        <w:t xml:space="preserve"> transferred from reactor</w:t>
      </w:r>
      <w:r w:rsidR="00041B24" w:rsidRPr="002A2E5A">
        <w:rPr>
          <w:rFonts w:ascii="Times New Roman" w:hAnsi="Times New Roman" w:cs="Times New Roman"/>
          <w:sz w:val="24"/>
          <w:szCs w:val="24"/>
        </w:rPr>
        <w:t>”</w:t>
      </w:r>
    </w:p>
    <w:sectPr w:rsidR="006E217D" w:rsidRPr="002A2E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B65C21"/>
    <w:multiLevelType w:val="hybridMultilevel"/>
    <w:tmpl w:val="672A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abstractNum w:abstractNumId="4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4"/>
  </w:num>
  <w:num w:numId="7">
    <w:abstractNumId w:val="1"/>
  </w:num>
  <w:num w:numId="8">
    <w:abstractNumId w:val="1"/>
  </w:num>
  <w:num w:numId="9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106CCA"/>
    <w:rsid w:val="00113E40"/>
    <w:rsid w:val="00142BA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3D82"/>
    <w:rsid w:val="00257D7D"/>
    <w:rsid w:val="002752EB"/>
    <w:rsid w:val="0028190D"/>
    <w:rsid w:val="00295420"/>
    <w:rsid w:val="002A2E5A"/>
    <w:rsid w:val="002A31FA"/>
    <w:rsid w:val="002B0789"/>
    <w:rsid w:val="002B4FF3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9A5"/>
    <w:rsid w:val="00427699"/>
    <w:rsid w:val="00431BFA"/>
    <w:rsid w:val="004354DB"/>
    <w:rsid w:val="004500AA"/>
    <w:rsid w:val="004557B8"/>
    <w:rsid w:val="0046280E"/>
    <w:rsid w:val="00467DA3"/>
    <w:rsid w:val="0047383C"/>
    <w:rsid w:val="00485F6A"/>
    <w:rsid w:val="00490998"/>
    <w:rsid w:val="00490E25"/>
    <w:rsid w:val="004A04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60064B"/>
    <w:rsid w:val="006065D0"/>
    <w:rsid w:val="0063213B"/>
    <w:rsid w:val="006517D1"/>
    <w:rsid w:val="00666C59"/>
    <w:rsid w:val="00667555"/>
    <w:rsid w:val="00673891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85AB6"/>
    <w:rsid w:val="008A1562"/>
    <w:rsid w:val="008A4C95"/>
    <w:rsid w:val="008A4FC1"/>
    <w:rsid w:val="008B1B69"/>
    <w:rsid w:val="008C2739"/>
    <w:rsid w:val="008C2D72"/>
    <w:rsid w:val="008D5DE4"/>
    <w:rsid w:val="008E4D5B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73721"/>
    <w:rsid w:val="00A84742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38CE"/>
    <w:rsid w:val="00BF0675"/>
    <w:rsid w:val="00C105B8"/>
    <w:rsid w:val="00C277B7"/>
    <w:rsid w:val="00C35119"/>
    <w:rsid w:val="00C61951"/>
    <w:rsid w:val="00C6521F"/>
    <w:rsid w:val="00C715A2"/>
    <w:rsid w:val="00C855E1"/>
    <w:rsid w:val="00C940DC"/>
    <w:rsid w:val="00C95965"/>
    <w:rsid w:val="00CA2FB6"/>
    <w:rsid w:val="00CA7E70"/>
    <w:rsid w:val="00CB5FE0"/>
    <w:rsid w:val="00CB7ECC"/>
    <w:rsid w:val="00CE04DD"/>
    <w:rsid w:val="00CF308D"/>
    <w:rsid w:val="00D116D0"/>
    <w:rsid w:val="00D25945"/>
    <w:rsid w:val="00D34AFC"/>
    <w:rsid w:val="00D34C45"/>
    <w:rsid w:val="00D54007"/>
    <w:rsid w:val="00D737C7"/>
    <w:rsid w:val="00D7393A"/>
    <w:rsid w:val="00DC1ECE"/>
    <w:rsid w:val="00DC3D8B"/>
    <w:rsid w:val="00E00325"/>
    <w:rsid w:val="00E03375"/>
    <w:rsid w:val="00E340F4"/>
    <w:rsid w:val="00E36F99"/>
    <w:rsid w:val="00E47D41"/>
    <w:rsid w:val="00E50151"/>
    <w:rsid w:val="00E508B9"/>
    <w:rsid w:val="00E625CC"/>
    <w:rsid w:val="00E70D73"/>
    <w:rsid w:val="00E80E49"/>
    <w:rsid w:val="00E8225E"/>
    <w:rsid w:val="00E8574B"/>
    <w:rsid w:val="00E929F5"/>
    <w:rsid w:val="00EA1E61"/>
    <w:rsid w:val="00EA55C1"/>
    <w:rsid w:val="00EB17AF"/>
    <w:rsid w:val="00EC062A"/>
    <w:rsid w:val="00EC38CD"/>
    <w:rsid w:val="00EE2E9A"/>
    <w:rsid w:val="00EF5EB6"/>
    <w:rsid w:val="00EF725F"/>
    <w:rsid w:val="00F13B27"/>
    <w:rsid w:val="00F25F56"/>
    <w:rsid w:val="00F555BA"/>
    <w:rsid w:val="00F924B8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F79D3A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5</Pages>
  <Words>1627</Words>
  <Characters>9280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33</cp:revision>
  <cp:lastPrinted>2016-04-05T01:20:00Z</cp:lastPrinted>
  <dcterms:created xsi:type="dcterms:W3CDTF">2017-05-30T15:07:00Z</dcterms:created>
  <dcterms:modified xsi:type="dcterms:W3CDTF">2019-12-04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